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AAE789" w14:textId="195D81E7" w:rsidR="003541C9" w:rsidRDefault="000C333C" w:rsidP="0054638D">
      <w:pPr>
        <w:pStyle w:val="aff2"/>
        <w:rPr>
          <w:rFonts w:hint="eastAsia"/>
        </w:rPr>
      </w:pPr>
      <w:r>
        <w:rPr>
          <w:rFonts w:hint="eastAsia"/>
        </w:rPr>
        <w:t>毕业设计标题——样式为中文标题</w:t>
      </w:r>
    </w:p>
    <w:p w14:paraId="7E1C4882" w14:textId="77777777" w:rsidR="00815C87" w:rsidRPr="006668F9" w:rsidRDefault="00815C87" w:rsidP="0054638D">
      <w:pPr>
        <w:pStyle w:val="aff2"/>
        <w:rPr>
          <w:rFonts w:hint="eastAsia"/>
          <w:b/>
          <w:bCs/>
        </w:rPr>
      </w:pPr>
    </w:p>
    <w:p w14:paraId="542C63C2" w14:textId="6BB7DFFC" w:rsidR="005A3FD7" w:rsidRPr="00217282" w:rsidRDefault="005A3FD7" w:rsidP="00805219">
      <w:pPr>
        <w:pStyle w:val="af0"/>
      </w:pPr>
      <w:commentRangeStart w:id="0"/>
      <w:r w:rsidRPr="00217282">
        <w:rPr>
          <w:rFonts w:hint="eastAsia"/>
        </w:rPr>
        <w:t>摘</w:t>
      </w:r>
      <w:r w:rsidRPr="00217282">
        <w:rPr>
          <w:rFonts w:hint="eastAsia"/>
        </w:rPr>
        <w:t xml:space="preserve"> </w:t>
      </w:r>
      <w:r w:rsidR="008D29C9">
        <w:rPr>
          <w:rFonts w:hint="eastAsia"/>
        </w:rPr>
        <w:t xml:space="preserve"> </w:t>
      </w:r>
      <w:r w:rsidRPr="00217282">
        <w:rPr>
          <w:rFonts w:hint="eastAsia"/>
        </w:rPr>
        <w:t>要</w:t>
      </w:r>
      <w:commentRangeEnd w:id="0"/>
      <w:r w:rsidR="002F7995">
        <w:rPr>
          <w:rStyle w:val="affa"/>
          <w:rFonts w:ascii="Calibri" w:eastAsia="宋体" w:hAnsi="Calibri" w:cs="Times New Roman"/>
          <w:color w:val="auto"/>
          <w:kern w:val="2"/>
        </w:rPr>
        <w:commentReference w:id="0"/>
      </w:r>
    </w:p>
    <w:p w14:paraId="3AC6C3E7" w14:textId="6CAF7D42" w:rsidR="00937B7A" w:rsidRDefault="000C333C" w:rsidP="00937B7A">
      <w:pPr>
        <w:pStyle w:val="af2"/>
        <w:spacing w:line="300" w:lineRule="auto"/>
        <w:ind w:firstLine="560"/>
      </w:pPr>
      <w:r>
        <w:rPr>
          <w:rFonts w:hint="eastAsia"/>
        </w:rPr>
        <w:t>中文摘要文本</w:t>
      </w:r>
      <w:r>
        <w:rPr>
          <w:rFonts w:hint="eastAsia"/>
        </w:rPr>
        <w:t>-------------------------------------------------------------------------------------------------------------------------</w:t>
      </w:r>
      <w:r>
        <w:rPr>
          <w:rFonts w:hint="eastAsia"/>
        </w:rPr>
        <w:t>样式为摘要文本。</w:t>
      </w:r>
    </w:p>
    <w:p w14:paraId="7E5D9244" w14:textId="2DF85792" w:rsidR="00937B7A" w:rsidRDefault="00937B7A" w:rsidP="00937B7A">
      <w:pPr>
        <w:pStyle w:val="af2"/>
        <w:spacing w:line="300" w:lineRule="auto"/>
        <w:ind w:firstLine="560"/>
      </w:pPr>
      <w:r w:rsidRPr="00937B7A">
        <w:rPr>
          <w:rFonts w:hint="eastAsia"/>
        </w:rPr>
        <w:t>摘要内容独立于正文而存在，是论文内容高度概括的简要陈述，应准确、具体、完整地概括论文的主要信息，内容包括研究目的、方法、过程、成果、结论及主要创新之处等，不含图表，不加注释，具有独立性和完整性，一般为</w:t>
      </w:r>
      <w:r w:rsidRPr="00937B7A">
        <w:rPr>
          <w:rFonts w:hint="eastAsia"/>
        </w:rPr>
        <w:t>400</w:t>
      </w:r>
      <w:r w:rsidRPr="00937B7A">
        <w:rPr>
          <w:rFonts w:hint="eastAsia"/>
        </w:rPr>
        <w:t>字左右。</w:t>
      </w:r>
      <w:r w:rsidR="00774B18">
        <w:rPr>
          <w:rFonts w:hint="eastAsia"/>
        </w:rPr>
        <w:t>设计的不足之处和</w:t>
      </w:r>
      <w:proofErr w:type="gramStart"/>
      <w:r w:rsidR="00774B18">
        <w:rPr>
          <w:rFonts w:hint="eastAsia"/>
        </w:rPr>
        <w:t>可</w:t>
      </w:r>
      <w:proofErr w:type="gramEnd"/>
      <w:r w:rsidR="00774B18">
        <w:rPr>
          <w:rFonts w:hint="eastAsia"/>
        </w:rPr>
        <w:t>拓展之处不应出现在摘要之中。</w:t>
      </w:r>
    </w:p>
    <w:p w14:paraId="7000FC6D" w14:textId="77777777" w:rsidR="0043434C" w:rsidRPr="00937B7A" w:rsidRDefault="0043434C" w:rsidP="00937B7A">
      <w:pPr>
        <w:pStyle w:val="af2"/>
        <w:spacing w:line="300" w:lineRule="auto"/>
        <w:ind w:firstLine="560"/>
      </w:pPr>
    </w:p>
    <w:p w14:paraId="221FC457" w14:textId="6EBF3A65" w:rsidR="007945A9" w:rsidRDefault="00A33A7F" w:rsidP="007D7EBB">
      <w:pPr>
        <w:pStyle w:val="af2"/>
        <w:spacing w:line="300" w:lineRule="auto"/>
      </w:pPr>
      <w:r w:rsidRPr="00A33A7F">
        <w:rPr>
          <w:rFonts w:ascii="黑体" w:eastAsia="黑体" w:hAnsi="黑体" w:hint="eastAsia"/>
          <w:sz w:val="32"/>
        </w:rPr>
        <w:t>关键词</w:t>
      </w:r>
      <w:r>
        <w:rPr>
          <w:rFonts w:eastAsia="黑体" w:hint="eastAsia"/>
          <w:sz w:val="32"/>
        </w:rPr>
        <w:t>：</w:t>
      </w:r>
      <w:r w:rsidR="000C333C">
        <w:rPr>
          <w:rFonts w:hint="eastAsia"/>
        </w:rPr>
        <w:t>关键词</w:t>
      </w:r>
      <w:r w:rsidR="000C333C">
        <w:rPr>
          <w:rFonts w:hint="eastAsia"/>
        </w:rPr>
        <w:t>1</w:t>
      </w:r>
      <w:r w:rsidR="00A03AE4">
        <w:rPr>
          <w:rFonts w:hint="eastAsia"/>
        </w:rPr>
        <w:t xml:space="preserve">    </w:t>
      </w:r>
      <w:r w:rsidR="000C333C">
        <w:rPr>
          <w:rFonts w:hint="eastAsia"/>
        </w:rPr>
        <w:t>关键词</w:t>
      </w:r>
      <w:r w:rsidR="000C333C">
        <w:rPr>
          <w:rFonts w:hint="eastAsia"/>
        </w:rPr>
        <w:t>2</w:t>
      </w:r>
      <w:r w:rsidR="00A03AE4">
        <w:rPr>
          <w:rFonts w:hint="eastAsia"/>
        </w:rPr>
        <w:t xml:space="preserve">    </w:t>
      </w:r>
      <w:r w:rsidR="000C333C">
        <w:rPr>
          <w:rFonts w:hint="eastAsia"/>
        </w:rPr>
        <w:t>关键词</w:t>
      </w:r>
      <w:r w:rsidR="000C333C">
        <w:rPr>
          <w:rFonts w:hint="eastAsia"/>
        </w:rPr>
        <w:t>3</w:t>
      </w:r>
    </w:p>
    <w:p w14:paraId="35EFA1F8" w14:textId="77777777" w:rsidR="00634B77" w:rsidRPr="00217282" w:rsidRDefault="00634B77" w:rsidP="00A87CA1">
      <w:pPr>
        <w:pStyle w:val="aff4"/>
      </w:pPr>
    </w:p>
    <w:p w14:paraId="166DD6C3" w14:textId="600F8BBE" w:rsidR="00217282" w:rsidRPr="00217282" w:rsidRDefault="002F7995" w:rsidP="00A87CA1">
      <w:pPr>
        <w:pStyle w:val="aff4"/>
      </w:pPr>
      <w:commentRangeStart w:id="1"/>
      <w:r>
        <w:rPr>
          <w:rFonts w:hint="eastAsia"/>
        </w:rPr>
        <w:t xml:space="preserve"> </w:t>
      </w:r>
      <w:commentRangeEnd w:id="1"/>
      <w:r>
        <w:rPr>
          <w:rStyle w:val="affa"/>
          <w:rFonts w:ascii="Calibri" w:hAnsi="Calibri" w:cs="Times New Roman"/>
          <w:color w:val="auto"/>
          <w:kern w:val="2"/>
        </w:rPr>
        <w:commentReference w:id="1"/>
      </w:r>
    </w:p>
    <w:p w14:paraId="5C693DA8" w14:textId="49504BA3" w:rsidR="00DC5A02" w:rsidRPr="0054638D" w:rsidRDefault="000C333C" w:rsidP="0054638D">
      <w:pPr>
        <w:pStyle w:val="aff0"/>
      </w:pPr>
      <w:r>
        <w:t>T</w:t>
      </w:r>
      <w:r>
        <w:rPr>
          <w:rFonts w:hint="eastAsia"/>
        </w:rPr>
        <w:t>he Title of Your Design</w:t>
      </w:r>
    </w:p>
    <w:p w14:paraId="4925D21A" w14:textId="77777777" w:rsidR="007B0675" w:rsidRPr="000C333C" w:rsidRDefault="007B0675" w:rsidP="00A87CA1">
      <w:pPr>
        <w:pStyle w:val="aff4"/>
      </w:pPr>
    </w:p>
    <w:p w14:paraId="55792F52" w14:textId="128242B3" w:rsidR="003D7B8B" w:rsidRPr="00217282" w:rsidRDefault="007B0675" w:rsidP="00C55D5D">
      <w:pPr>
        <w:pStyle w:val="afe"/>
      </w:pPr>
      <w:commentRangeStart w:id="2"/>
      <w:r w:rsidRPr="00217282">
        <w:t>ABSTRACT</w:t>
      </w:r>
      <w:commentRangeEnd w:id="2"/>
      <w:r w:rsidR="002F7995">
        <w:rPr>
          <w:rStyle w:val="affa"/>
          <w:rFonts w:ascii="Calibri" w:eastAsia="宋体" w:hAnsi="Calibri" w:cs="Times New Roman"/>
          <w:b w:val="0"/>
          <w:bCs w:val="0"/>
          <w:color w:val="auto"/>
          <w:kern w:val="2"/>
        </w:rPr>
        <w:commentReference w:id="2"/>
      </w:r>
    </w:p>
    <w:p w14:paraId="4807FF06" w14:textId="4EBAB8F7" w:rsidR="000C333C" w:rsidRDefault="000C333C" w:rsidP="000C333C">
      <w:pPr>
        <w:pStyle w:val="af2"/>
        <w:ind w:firstLine="560"/>
      </w:pPr>
      <w:r>
        <w:t>T</w:t>
      </w:r>
      <w:r>
        <w:rPr>
          <w:rFonts w:hint="eastAsia"/>
        </w:rPr>
        <w:t xml:space="preserve">he abstract text of your design. </w:t>
      </w:r>
      <w:r>
        <w:rPr>
          <w:rFonts w:hint="eastAsia"/>
        </w:rPr>
        <w:t>使用样式为摘要文本</w:t>
      </w:r>
    </w:p>
    <w:p w14:paraId="7E88441D" w14:textId="77777777" w:rsidR="0043434C" w:rsidRPr="00EF1A3B" w:rsidRDefault="0043434C" w:rsidP="000C333C">
      <w:pPr>
        <w:pStyle w:val="af2"/>
        <w:ind w:firstLine="560"/>
      </w:pPr>
    </w:p>
    <w:p w14:paraId="48B5E106" w14:textId="12428713" w:rsidR="000C480C" w:rsidRPr="003D2F94" w:rsidRDefault="004B5B7C" w:rsidP="000A6324">
      <w:pPr>
        <w:pStyle w:val="af2"/>
        <w:spacing w:line="300" w:lineRule="auto"/>
        <w:ind w:firstLine="643"/>
        <w:rPr>
          <w:rStyle w:val="aff7"/>
        </w:rPr>
      </w:pPr>
      <w:r w:rsidRPr="00C55D5D">
        <w:rPr>
          <w:rStyle w:val="afd"/>
          <w:rFonts w:hint="eastAsia"/>
        </w:rPr>
        <w:t>K</w:t>
      </w:r>
      <w:r w:rsidR="004A5599" w:rsidRPr="00C55D5D">
        <w:rPr>
          <w:rStyle w:val="afd"/>
          <w:rFonts w:hint="eastAsia"/>
        </w:rPr>
        <w:t xml:space="preserve">ey </w:t>
      </w:r>
      <w:r w:rsidRPr="00C55D5D">
        <w:rPr>
          <w:rStyle w:val="afd"/>
          <w:rFonts w:hint="eastAsia"/>
        </w:rPr>
        <w:t>W</w:t>
      </w:r>
      <w:r w:rsidR="004A5599" w:rsidRPr="00C55D5D">
        <w:rPr>
          <w:rStyle w:val="afd"/>
          <w:rFonts w:hint="eastAsia"/>
        </w:rPr>
        <w:t>ords</w:t>
      </w:r>
      <w:r w:rsidR="00E27A30">
        <w:rPr>
          <w:rStyle w:val="afd"/>
          <w:rFonts w:hint="eastAsia"/>
        </w:rPr>
        <w:t>:</w:t>
      </w:r>
      <w:r w:rsidR="000C333C">
        <w:rPr>
          <w:rStyle w:val="aff7"/>
          <w:rFonts w:hint="eastAsia"/>
        </w:rPr>
        <w:t xml:space="preserve"> Key Word </w:t>
      </w:r>
      <w:proofErr w:type="gramStart"/>
      <w:r w:rsidR="000C333C">
        <w:rPr>
          <w:rStyle w:val="aff7"/>
          <w:rFonts w:hint="eastAsia"/>
        </w:rPr>
        <w:t>1</w:t>
      </w:r>
      <w:r w:rsidR="00A03AE4" w:rsidRPr="003D2F94">
        <w:rPr>
          <w:rStyle w:val="aff7"/>
          <w:rFonts w:hint="eastAsia"/>
        </w:rPr>
        <w:t xml:space="preserve">  </w:t>
      </w:r>
      <w:commentRangeStart w:id="3"/>
      <w:r w:rsidR="000C333C">
        <w:rPr>
          <w:rStyle w:val="aff7"/>
          <w:rFonts w:hint="eastAsia"/>
        </w:rPr>
        <w:t>Key</w:t>
      </w:r>
      <w:proofErr w:type="gramEnd"/>
      <w:r w:rsidR="000C333C">
        <w:rPr>
          <w:rStyle w:val="aff7"/>
          <w:rFonts w:hint="eastAsia"/>
        </w:rPr>
        <w:t xml:space="preserve"> Word </w:t>
      </w:r>
      <w:proofErr w:type="gramStart"/>
      <w:r w:rsidR="000C333C">
        <w:rPr>
          <w:rStyle w:val="aff7"/>
          <w:rFonts w:hint="eastAsia"/>
        </w:rPr>
        <w:t>2</w:t>
      </w:r>
      <w:r w:rsidR="00A03AE4" w:rsidRPr="003D2F94">
        <w:rPr>
          <w:rStyle w:val="aff7"/>
          <w:rFonts w:hint="eastAsia"/>
        </w:rPr>
        <w:t xml:space="preserve">  </w:t>
      </w:r>
      <w:r w:rsidR="000C333C">
        <w:rPr>
          <w:rStyle w:val="aff7"/>
          <w:rFonts w:hint="eastAsia"/>
        </w:rPr>
        <w:t>Key</w:t>
      </w:r>
      <w:proofErr w:type="gramEnd"/>
      <w:r w:rsidR="000C333C">
        <w:rPr>
          <w:rStyle w:val="aff7"/>
          <w:rFonts w:hint="eastAsia"/>
        </w:rPr>
        <w:t xml:space="preserve"> Word 3</w:t>
      </w:r>
      <w:commentRangeEnd w:id="3"/>
      <w:r w:rsidR="000A26EC">
        <w:rPr>
          <w:rStyle w:val="affa"/>
          <w:rFonts w:ascii="Calibri" w:eastAsia="宋体" w:hAnsi="Calibri" w:cs="Times New Roman"/>
          <w:color w:val="auto"/>
          <w:kern w:val="2"/>
        </w:rPr>
        <w:commentReference w:id="3"/>
      </w:r>
    </w:p>
    <w:p w14:paraId="04E21A0A" w14:textId="77777777" w:rsidR="00C15924" w:rsidRDefault="000C480C">
      <w:pPr>
        <w:widowControl/>
        <w:jc w:val="left"/>
        <w:rPr>
          <w:rFonts w:ascii="Times New Roman" w:eastAsia="楷体" w:hAnsi="Times New Roman"/>
          <w:color w:val="000000"/>
          <w:kern w:val="0"/>
          <w:sz w:val="28"/>
          <w:szCs w:val="32"/>
        </w:rPr>
      </w:pPr>
      <w:r>
        <w:rPr>
          <w:rFonts w:ascii="Times New Roman" w:hAnsi="Times New Roman"/>
        </w:rPr>
        <w:br w:type="page"/>
      </w:r>
    </w:p>
    <w:sdt>
      <w:sdtPr>
        <w:rPr>
          <w:rFonts w:ascii="Calibri" w:eastAsia="宋体" w:hAnsi="Calibri" w:cs="Times New Roman"/>
          <w:kern w:val="2"/>
          <w:sz w:val="21"/>
          <w:szCs w:val="22"/>
          <w:lang w:val="zh-CN"/>
        </w:rPr>
        <w:id w:val="-19522887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commentRangeStart w:id="4" w:displacedByCustomXml="prev"/>
        <w:p w14:paraId="710DA15C" w14:textId="59FBE348" w:rsidR="00C15924" w:rsidRPr="0005456C" w:rsidRDefault="00C15924" w:rsidP="00C15924">
          <w:pPr>
            <w:pStyle w:val="TOC"/>
            <w:jc w:val="center"/>
            <w:rPr>
              <w:rFonts w:ascii="黑体" w:hAnsi="黑体" w:hint="eastAsia"/>
            </w:rPr>
          </w:pPr>
          <w:r w:rsidRPr="001F1EAA">
            <w:rPr>
              <w:rFonts w:ascii="黑体" w:hAnsi="黑体"/>
              <w:lang w:val="zh-CN"/>
            </w:rPr>
            <w:t>目</w:t>
          </w:r>
          <w:r w:rsidR="00D75797" w:rsidRPr="0005456C">
            <w:rPr>
              <w:rFonts w:ascii="黑体" w:hAnsi="黑体" w:hint="eastAsia"/>
            </w:rPr>
            <w:t xml:space="preserve">    </w:t>
          </w:r>
          <w:r w:rsidRPr="001F1EAA">
            <w:rPr>
              <w:rFonts w:ascii="黑体" w:hAnsi="黑体"/>
              <w:lang w:val="zh-CN"/>
            </w:rPr>
            <w:t>录</w:t>
          </w:r>
          <w:commentRangeEnd w:id="4"/>
          <w:r w:rsidR="00AC4E1B">
            <w:rPr>
              <w:rStyle w:val="affa"/>
              <w:rFonts w:ascii="Calibri" w:eastAsia="宋体" w:hAnsi="Calibri" w:cs="Times New Roman"/>
              <w:kern w:val="2"/>
            </w:rPr>
            <w:commentReference w:id="4"/>
          </w:r>
        </w:p>
        <w:p w14:paraId="2F2BFA79" w14:textId="77777777" w:rsidR="007A3DBB" w:rsidRPr="0005456C" w:rsidRDefault="007A3DBB" w:rsidP="007A3DBB"/>
        <w:p w14:paraId="11C88AD3" w14:textId="77777777" w:rsidR="007A3DBB" w:rsidRPr="0005456C" w:rsidRDefault="007A3DBB" w:rsidP="007A3DBB"/>
        <w:p w14:paraId="0D0772E9" w14:textId="114A3FFB" w:rsidR="00106A0F" w:rsidRDefault="00C15924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94853736" w:history="1">
            <w:r w:rsidR="00106A0F" w:rsidRPr="00381438">
              <w:rPr>
                <w:rStyle w:val="af9"/>
                <w:rFonts w:hint="eastAsia"/>
                <w:noProof/>
              </w:rPr>
              <w:t>第一章</w:t>
            </w:r>
            <w:r w:rsidR="00106A0F" w:rsidRPr="00381438">
              <w:rPr>
                <w:rStyle w:val="af9"/>
                <w:rFonts w:hint="eastAsia"/>
                <w:noProof/>
              </w:rPr>
              <w:t xml:space="preserve"> </w:t>
            </w:r>
            <w:r w:rsidR="00106A0F" w:rsidRPr="00381438">
              <w:rPr>
                <w:rStyle w:val="af9"/>
                <w:rFonts w:hint="eastAsia"/>
                <w:noProof/>
              </w:rPr>
              <w:t>绪论</w:t>
            </w:r>
            <w:r w:rsidR="00106A0F">
              <w:rPr>
                <w:rFonts w:hint="eastAsia"/>
                <w:noProof/>
                <w:webHidden/>
              </w:rPr>
              <w:tab/>
            </w:r>
            <w:r w:rsidR="00106A0F">
              <w:rPr>
                <w:rFonts w:hint="eastAsia"/>
                <w:noProof/>
                <w:webHidden/>
              </w:rPr>
              <w:fldChar w:fldCharType="begin"/>
            </w:r>
            <w:r w:rsidR="00106A0F">
              <w:rPr>
                <w:rFonts w:hint="eastAsia"/>
                <w:noProof/>
                <w:webHidden/>
              </w:rPr>
              <w:instrText xml:space="preserve"> </w:instrText>
            </w:r>
            <w:r w:rsidR="00106A0F">
              <w:rPr>
                <w:noProof/>
                <w:webHidden/>
              </w:rPr>
              <w:instrText>PAGEREF _Toc194853736 \h</w:instrText>
            </w:r>
            <w:r w:rsidR="00106A0F">
              <w:rPr>
                <w:rFonts w:hint="eastAsia"/>
                <w:noProof/>
                <w:webHidden/>
              </w:rPr>
              <w:instrText xml:space="preserve"> </w:instrText>
            </w:r>
            <w:r w:rsidR="00106A0F">
              <w:rPr>
                <w:rFonts w:hint="eastAsia"/>
                <w:noProof/>
                <w:webHidden/>
              </w:rPr>
            </w:r>
            <w:r w:rsidR="00106A0F"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 w:rsidR="00106A0F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1D00A5E" w14:textId="1096B701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37" w:history="1">
            <w:r w:rsidRPr="00381438">
              <w:rPr>
                <w:rStyle w:val="af9"/>
                <w:rFonts w:hint="eastAsia"/>
                <w:noProof/>
              </w:rPr>
              <w:t xml:space="preserve">1.1 </w:t>
            </w:r>
            <w:r w:rsidRPr="00381438">
              <w:rPr>
                <w:rStyle w:val="af9"/>
                <w:rFonts w:hint="eastAsia"/>
                <w:noProof/>
              </w:rPr>
              <w:t>引言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37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552A9B0E" w14:textId="2BB80B31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38" w:history="1">
            <w:r w:rsidRPr="00381438">
              <w:rPr>
                <w:rStyle w:val="af9"/>
                <w:rFonts w:hint="eastAsia"/>
                <w:noProof/>
              </w:rPr>
              <w:t xml:space="preserve">1.2 </w:t>
            </w:r>
            <w:r w:rsidRPr="00381438">
              <w:rPr>
                <w:rStyle w:val="af9"/>
                <w:rFonts w:hint="eastAsia"/>
                <w:noProof/>
              </w:rPr>
              <w:t>课题背景及意义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38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5E8B38EF" w14:textId="58752B5B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39" w:history="1">
            <w:r w:rsidRPr="00381438">
              <w:rPr>
                <w:rStyle w:val="af9"/>
                <w:rFonts w:hint="eastAsia"/>
                <w:noProof/>
              </w:rPr>
              <w:t xml:space="preserve">1.2.1 </w:t>
            </w:r>
            <w:r w:rsidRPr="00381438">
              <w:rPr>
                <w:rStyle w:val="af9"/>
                <w:rFonts w:hint="eastAsia"/>
                <w:noProof/>
              </w:rPr>
              <w:t>课题背景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39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E14024A" w14:textId="6CF9AC75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0" w:history="1">
            <w:r w:rsidRPr="00381438">
              <w:rPr>
                <w:rStyle w:val="af9"/>
                <w:rFonts w:hint="eastAsia"/>
                <w:noProof/>
              </w:rPr>
              <w:t xml:space="preserve">1.2.2 </w:t>
            </w:r>
            <w:r w:rsidRPr="00381438">
              <w:rPr>
                <w:rStyle w:val="af9"/>
                <w:rFonts w:hint="eastAsia"/>
                <w:noProof/>
              </w:rPr>
              <w:t>研究意义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0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0A8A615" w14:textId="30ECF98C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1" w:history="1">
            <w:r w:rsidRPr="00381438">
              <w:rPr>
                <w:rStyle w:val="af9"/>
                <w:rFonts w:hint="eastAsia"/>
                <w:noProof/>
              </w:rPr>
              <w:t xml:space="preserve">1.3 </w:t>
            </w:r>
            <w:r w:rsidRPr="00381438">
              <w:rPr>
                <w:rStyle w:val="af9"/>
                <w:rFonts w:hint="eastAsia"/>
                <w:noProof/>
              </w:rPr>
              <w:t>国内外研究进展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1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0F814E5" w14:textId="1CA9796C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2" w:history="1">
            <w:r w:rsidRPr="00381438">
              <w:rPr>
                <w:rStyle w:val="af9"/>
                <w:rFonts w:hint="eastAsia"/>
                <w:noProof/>
              </w:rPr>
              <w:t xml:space="preserve">1.3.1 </w:t>
            </w:r>
            <w:r w:rsidRPr="00381438">
              <w:rPr>
                <w:rStyle w:val="af9"/>
                <w:rFonts w:hint="eastAsia"/>
                <w:noProof/>
              </w:rPr>
              <w:t>国内研究进展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2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84687E9" w14:textId="2831E947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3" w:history="1">
            <w:r w:rsidRPr="00381438">
              <w:rPr>
                <w:rStyle w:val="af9"/>
                <w:rFonts w:hint="eastAsia"/>
                <w:noProof/>
              </w:rPr>
              <w:t xml:space="preserve">1.3.2 </w:t>
            </w:r>
            <w:r w:rsidRPr="00381438">
              <w:rPr>
                <w:rStyle w:val="af9"/>
                <w:rFonts w:hint="eastAsia"/>
                <w:noProof/>
              </w:rPr>
              <w:t>国外研究进展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3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4D8B81B" w14:textId="2B99333F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4" w:history="1">
            <w:r w:rsidRPr="00381438">
              <w:rPr>
                <w:rStyle w:val="af9"/>
                <w:rFonts w:hint="eastAsia"/>
                <w:noProof/>
              </w:rPr>
              <w:t xml:space="preserve">1.4 </w:t>
            </w:r>
            <w:r w:rsidRPr="00381438">
              <w:rPr>
                <w:rStyle w:val="af9"/>
                <w:rFonts w:hint="eastAsia"/>
                <w:noProof/>
              </w:rPr>
              <w:t>本文主要研究内容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4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91BC211" w14:textId="1F623577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5" w:history="1">
            <w:r w:rsidRPr="00381438">
              <w:rPr>
                <w:rStyle w:val="af9"/>
                <w:rFonts w:hint="eastAsia"/>
                <w:noProof/>
              </w:rPr>
              <w:t xml:space="preserve">1.4.1 </w:t>
            </w:r>
            <w:r w:rsidRPr="00381438">
              <w:rPr>
                <w:rStyle w:val="af9"/>
                <w:rFonts w:hint="eastAsia"/>
                <w:noProof/>
              </w:rPr>
              <w:t>研究步骤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5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8F0F359" w14:textId="3299DDA7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6" w:history="1">
            <w:r w:rsidRPr="00381438">
              <w:rPr>
                <w:rStyle w:val="af9"/>
                <w:rFonts w:hint="eastAsia"/>
                <w:noProof/>
              </w:rPr>
              <w:t xml:space="preserve">1.4.2 </w:t>
            </w:r>
            <w:r w:rsidRPr="00381438">
              <w:rPr>
                <w:rStyle w:val="af9"/>
                <w:rFonts w:hint="eastAsia"/>
                <w:noProof/>
              </w:rPr>
              <w:t>设计目标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6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EB469D6" w14:textId="4C201D26" w:rsidR="00106A0F" w:rsidRDefault="00106A0F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7" w:history="1">
            <w:r w:rsidRPr="00381438">
              <w:rPr>
                <w:rStyle w:val="af9"/>
                <w:rFonts w:hint="eastAsia"/>
                <w:noProof/>
              </w:rPr>
              <w:t>第二章</w:t>
            </w:r>
            <w:r w:rsidRPr="00381438">
              <w:rPr>
                <w:rStyle w:val="af9"/>
                <w:rFonts w:hint="eastAsia"/>
                <w:noProof/>
              </w:rPr>
              <w:t xml:space="preserve"> </w:t>
            </w:r>
            <w:r w:rsidRPr="00381438">
              <w:rPr>
                <w:rStyle w:val="af9"/>
                <w:rFonts w:hint="eastAsia"/>
                <w:noProof/>
              </w:rPr>
              <w:t>系统原理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7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A4CFBAD" w14:textId="510F597F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8" w:history="1">
            <w:r w:rsidRPr="00381438">
              <w:rPr>
                <w:rStyle w:val="af9"/>
                <w:rFonts w:hint="eastAsia"/>
                <w:noProof/>
              </w:rPr>
              <w:t xml:space="preserve">2.1 </w:t>
            </w:r>
            <w:r w:rsidRPr="00381438">
              <w:rPr>
                <w:rStyle w:val="af9"/>
                <w:rFonts w:hint="eastAsia"/>
                <w:noProof/>
              </w:rPr>
              <w:t>引言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8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65FF9E2" w14:textId="157E1D80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49" w:history="1">
            <w:r w:rsidRPr="00381438">
              <w:rPr>
                <w:rStyle w:val="af9"/>
                <w:rFonts w:hint="eastAsia"/>
                <w:noProof/>
              </w:rPr>
              <w:t xml:space="preserve">2.2 </w:t>
            </w:r>
            <w:r w:rsidRPr="00381438">
              <w:rPr>
                <w:rStyle w:val="af9"/>
                <w:rFonts w:hint="eastAsia"/>
                <w:noProof/>
              </w:rPr>
              <w:t>插图格式要求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49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B022B5F" w14:textId="4F3BEEC2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0" w:history="1">
            <w:r w:rsidRPr="00381438">
              <w:rPr>
                <w:rStyle w:val="af9"/>
                <w:rFonts w:hint="eastAsia"/>
                <w:noProof/>
              </w:rPr>
              <w:t xml:space="preserve">2.2.1 </w:t>
            </w:r>
            <w:r w:rsidRPr="00381438">
              <w:rPr>
                <w:rStyle w:val="af9"/>
                <w:rFonts w:hint="eastAsia"/>
                <w:noProof/>
              </w:rPr>
              <w:t>普通图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0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D468DF0" w14:textId="3C304BCB" w:rsidR="00106A0F" w:rsidRDefault="00106A0F">
          <w:pPr>
            <w:pStyle w:val="TOC3"/>
            <w:tabs>
              <w:tab w:val="right" w:leader="dot" w:pos="9060"/>
            </w:tabs>
            <w:ind w:left="84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1" w:history="1">
            <w:r w:rsidRPr="00381438">
              <w:rPr>
                <w:rStyle w:val="af9"/>
                <w:rFonts w:hint="eastAsia"/>
                <w:noProof/>
              </w:rPr>
              <w:t xml:space="preserve">2.2.2 </w:t>
            </w:r>
            <w:r w:rsidRPr="00381438">
              <w:rPr>
                <w:rStyle w:val="af9"/>
                <w:rFonts w:hint="eastAsia"/>
                <w:noProof/>
              </w:rPr>
              <w:t>多图并列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1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56C01364" w14:textId="4271F68A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2" w:history="1">
            <w:r w:rsidRPr="00381438">
              <w:rPr>
                <w:rStyle w:val="af9"/>
                <w:rFonts w:hint="eastAsia"/>
                <w:noProof/>
              </w:rPr>
              <w:t xml:space="preserve">2.3 </w:t>
            </w:r>
            <w:r w:rsidRPr="00381438">
              <w:rPr>
                <w:rStyle w:val="af9"/>
                <w:rFonts w:hint="eastAsia"/>
                <w:noProof/>
              </w:rPr>
              <w:t>表格格式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2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3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1B4D00D" w14:textId="460CCF74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3" w:history="1">
            <w:r w:rsidRPr="00381438">
              <w:rPr>
                <w:rStyle w:val="af9"/>
                <w:rFonts w:hint="eastAsia"/>
                <w:noProof/>
              </w:rPr>
              <w:t xml:space="preserve">2.4 </w:t>
            </w:r>
            <w:r w:rsidRPr="00381438">
              <w:rPr>
                <w:rStyle w:val="af9"/>
                <w:rFonts w:hint="eastAsia"/>
                <w:noProof/>
              </w:rPr>
              <w:t>公式格式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3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4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309E4BB4" w14:textId="5505A50E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4" w:history="1">
            <w:r w:rsidRPr="00381438">
              <w:rPr>
                <w:rStyle w:val="af9"/>
                <w:rFonts w:hint="eastAsia"/>
                <w:noProof/>
              </w:rPr>
              <w:t xml:space="preserve">2.5 </w:t>
            </w:r>
            <w:r w:rsidRPr="00381438">
              <w:rPr>
                <w:rStyle w:val="af9"/>
                <w:rFonts w:hint="eastAsia"/>
                <w:noProof/>
              </w:rPr>
              <w:t>代码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4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5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43CB0F15" w14:textId="33085BE3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5" w:history="1">
            <w:r w:rsidRPr="00381438">
              <w:rPr>
                <w:rStyle w:val="af9"/>
                <w:rFonts w:hint="eastAsia"/>
                <w:noProof/>
              </w:rPr>
              <w:t>2.6 Word</w:t>
            </w:r>
            <w:r w:rsidRPr="00381438">
              <w:rPr>
                <w:rStyle w:val="af9"/>
                <w:rFonts w:hint="eastAsia"/>
                <w:noProof/>
              </w:rPr>
              <w:t>设置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5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5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00E7889" w14:textId="0E4543E1" w:rsidR="00106A0F" w:rsidRDefault="00106A0F">
          <w:pPr>
            <w:pStyle w:val="TOC2"/>
            <w:ind w:left="420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6" w:history="1">
            <w:r w:rsidRPr="00381438">
              <w:rPr>
                <w:rStyle w:val="af9"/>
                <w:rFonts w:hint="eastAsia"/>
                <w:noProof/>
              </w:rPr>
              <w:t xml:space="preserve">2.7 </w:t>
            </w:r>
            <w:r w:rsidRPr="00381438">
              <w:rPr>
                <w:rStyle w:val="af9"/>
                <w:rFonts w:hint="eastAsia"/>
                <w:noProof/>
              </w:rPr>
              <w:t>总结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6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6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6330CCB" w14:textId="324ACE0D" w:rsidR="00106A0F" w:rsidRDefault="00106A0F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7" w:history="1">
            <w:r w:rsidRPr="00381438">
              <w:rPr>
                <w:rStyle w:val="af9"/>
                <w:rFonts w:hint="eastAsia"/>
                <w:noProof/>
              </w:rPr>
              <w:t>第三章</w:t>
            </w:r>
            <w:r w:rsidRPr="00381438">
              <w:rPr>
                <w:rStyle w:val="af9"/>
                <w:rFonts w:hint="eastAsia"/>
                <w:noProof/>
              </w:rPr>
              <w:t xml:space="preserve"> </w:t>
            </w:r>
            <w:r w:rsidRPr="00381438">
              <w:rPr>
                <w:rStyle w:val="af9"/>
                <w:rFonts w:hint="eastAsia"/>
                <w:noProof/>
              </w:rPr>
              <w:t>系统设计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7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8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F7E863D" w14:textId="088B57C9" w:rsidR="00106A0F" w:rsidRDefault="00106A0F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8" w:history="1">
            <w:r w:rsidRPr="00381438">
              <w:rPr>
                <w:rStyle w:val="af9"/>
                <w:rFonts w:hint="eastAsia"/>
                <w:noProof/>
              </w:rPr>
              <w:t>第四章</w:t>
            </w:r>
            <w:r w:rsidRPr="00381438">
              <w:rPr>
                <w:rStyle w:val="af9"/>
                <w:rFonts w:hint="eastAsia"/>
                <w:noProof/>
              </w:rPr>
              <w:t xml:space="preserve"> </w:t>
            </w:r>
            <w:r w:rsidRPr="00381438">
              <w:rPr>
                <w:rStyle w:val="af9"/>
                <w:rFonts w:hint="eastAsia"/>
                <w:noProof/>
              </w:rPr>
              <w:t>设计实践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8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9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3F0985F" w14:textId="511802D8" w:rsidR="00106A0F" w:rsidRDefault="00106A0F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59" w:history="1">
            <w:r w:rsidRPr="00381438">
              <w:rPr>
                <w:rStyle w:val="af9"/>
                <w:rFonts w:hint="eastAsia"/>
                <w:noProof/>
              </w:rPr>
              <w:t>第五章</w:t>
            </w:r>
            <w:r w:rsidRPr="00381438">
              <w:rPr>
                <w:rStyle w:val="af9"/>
                <w:rFonts w:hint="eastAsia"/>
                <w:noProof/>
              </w:rPr>
              <w:t xml:space="preserve"> </w:t>
            </w:r>
            <w:r w:rsidRPr="00381438">
              <w:rPr>
                <w:rStyle w:val="af9"/>
                <w:rFonts w:hint="eastAsia"/>
                <w:noProof/>
              </w:rPr>
              <w:t>实验结果与验证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59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0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40122F8E" w14:textId="15EFBDF1" w:rsidR="00106A0F" w:rsidRDefault="00106A0F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60" w:history="1">
            <w:r w:rsidRPr="00381438">
              <w:rPr>
                <w:rStyle w:val="af9"/>
                <w:rFonts w:hint="eastAsia"/>
                <w:noProof/>
              </w:rPr>
              <w:t>第六章</w:t>
            </w:r>
            <w:r w:rsidRPr="00381438">
              <w:rPr>
                <w:rStyle w:val="af9"/>
                <w:rFonts w:hint="eastAsia"/>
                <w:noProof/>
              </w:rPr>
              <w:t xml:space="preserve"> </w:t>
            </w:r>
            <w:r w:rsidRPr="00381438">
              <w:rPr>
                <w:rStyle w:val="af9"/>
                <w:rFonts w:hint="eastAsia"/>
                <w:noProof/>
              </w:rPr>
              <w:t>总结与展望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60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1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4B73986" w14:textId="75AB2F2D" w:rsidR="00106A0F" w:rsidRDefault="00106A0F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61" w:history="1">
            <w:r w:rsidRPr="00381438">
              <w:rPr>
                <w:rStyle w:val="af9"/>
                <w:rFonts w:hint="eastAsia"/>
                <w:noProof/>
              </w:rPr>
              <w:t>参考文献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61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2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54268279" w14:textId="365A976F" w:rsidR="00106A0F" w:rsidRDefault="00106A0F">
          <w:pPr>
            <w:pStyle w:val="TOC1"/>
            <w:rPr>
              <w:rFonts w:asciiTheme="minorHAnsi" w:eastAsiaTheme="minorEastAsia" w:hAnsiTheme="minorHAnsi" w:cstheme="minorBidi" w:hint="eastAsia"/>
              <w:noProof/>
              <w:sz w:val="22"/>
              <w:szCs w:val="24"/>
              <w14:ligatures w14:val="standardContextual"/>
            </w:rPr>
          </w:pPr>
          <w:hyperlink w:anchor="_Toc194853762" w:history="1">
            <w:r w:rsidRPr="00381438">
              <w:rPr>
                <w:rStyle w:val="af9"/>
                <w:rFonts w:hint="eastAsia"/>
                <w:noProof/>
              </w:rPr>
              <w:t>致</w:t>
            </w:r>
            <w:r w:rsidRPr="00381438">
              <w:rPr>
                <w:rStyle w:val="af9"/>
                <w:rFonts w:hint="eastAsia"/>
                <w:noProof/>
              </w:rPr>
              <w:t xml:space="preserve">    </w:t>
            </w:r>
            <w:r w:rsidRPr="00381438">
              <w:rPr>
                <w:rStyle w:val="af9"/>
                <w:rFonts w:hint="eastAsia"/>
                <w:noProof/>
              </w:rPr>
              <w:t>谢</w:t>
            </w:r>
            <w:r>
              <w:rPr>
                <w:rFonts w:hint="eastAsia"/>
                <w:noProof/>
                <w:webHidden/>
              </w:rPr>
              <w:tab/>
            </w:r>
            <w:r>
              <w:rPr>
                <w:rFonts w:hint="eastAsia"/>
                <w:noProof/>
                <w:webHidden/>
              </w:rPr>
              <w:fldChar w:fldCharType="begin"/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noProof/>
                <w:webHidden/>
              </w:rPr>
              <w:instrText>PAGEREF _Toc194853762 \h</w:instrText>
            </w:r>
            <w:r>
              <w:rPr>
                <w:rFonts w:hint="eastAsia"/>
                <w:noProof/>
                <w:webHidden/>
              </w:rPr>
              <w:instrText xml:space="preserve"> </w:instrText>
            </w:r>
            <w:r>
              <w:rPr>
                <w:rFonts w:hint="eastAsia"/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E125E">
              <w:rPr>
                <w:noProof/>
                <w:webHidden/>
              </w:rPr>
              <w:t>15</w:t>
            </w:r>
            <w:r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45FE199" w14:textId="64685005" w:rsidR="00EF31D0" w:rsidRPr="001A7554" w:rsidRDefault="00C15924" w:rsidP="00EF31D0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4758C7B8" w14:textId="04419A45" w:rsidR="00EF31D0" w:rsidRDefault="00EF31D0" w:rsidP="003A72ED">
      <w:pPr>
        <w:tabs>
          <w:tab w:val="left" w:pos="7541"/>
        </w:tabs>
        <w:rPr>
          <w:b/>
          <w:bCs/>
          <w:lang w:val="zh-CN"/>
        </w:rPr>
      </w:pPr>
    </w:p>
    <w:p w14:paraId="2BEF0802" w14:textId="77777777" w:rsidR="00EF31D0" w:rsidRPr="00EF31D0" w:rsidRDefault="00EF31D0" w:rsidP="00EF31D0">
      <w:pPr>
        <w:rPr>
          <w:lang w:val="zh-CN"/>
        </w:rPr>
        <w:sectPr w:rsidR="00EF31D0" w:rsidRPr="00EF31D0" w:rsidSect="004C4334">
          <w:type w:val="continuous"/>
          <w:pgSz w:w="11906" w:h="16838"/>
          <w:pgMar w:top="1418" w:right="1418" w:bottom="1418" w:left="1418" w:header="851" w:footer="992" w:gutter="0"/>
          <w:pgNumType w:start="28"/>
          <w:cols w:space="720"/>
          <w:docGrid w:type="lines" w:linePitch="312"/>
        </w:sectPr>
      </w:pPr>
    </w:p>
    <w:p w14:paraId="6B3A9664" w14:textId="75AB96E3" w:rsidR="00D73974" w:rsidRDefault="00B8566C" w:rsidP="00B8566C">
      <w:pPr>
        <w:pStyle w:val="a"/>
      </w:pPr>
      <w:commentRangeStart w:id="5"/>
      <w:r>
        <w:rPr>
          <w:rFonts w:hint="eastAsia"/>
        </w:rPr>
        <w:lastRenderedPageBreak/>
        <w:t xml:space="preserve"> </w:t>
      </w:r>
      <w:bookmarkStart w:id="6" w:name="_Ref166700012"/>
      <w:bookmarkStart w:id="7" w:name="_Toc194853736"/>
      <w:r w:rsidR="000C480C">
        <w:rPr>
          <w:rFonts w:hint="eastAsia"/>
        </w:rPr>
        <w:t>绪论</w:t>
      </w:r>
      <w:bookmarkEnd w:id="6"/>
      <w:commentRangeEnd w:id="5"/>
      <w:r w:rsidR="00E52CFB">
        <w:rPr>
          <w:rStyle w:val="affa"/>
          <w:rFonts w:ascii="Calibri" w:eastAsia="宋体" w:hAnsi="Calibri"/>
          <w:bCs w:val="0"/>
          <w:kern w:val="2"/>
        </w:rPr>
        <w:commentReference w:id="5"/>
      </w:r>
      <w:bookmarkEnd w:id="7"/>
    </w:p>
    <w:p w14:paraId="172FE62B" w14:textId="68B0890A" w:rsidR="00D074C8" w:rsidRDefault="00D074C8" w:rsidP="00DB1B41">
      <w:pPr>
        <w:pStyle w:val="a0"/>
      </w:pPr>
      <w:bookmarkStart w:id="8" w:name="_Toc194853737"/>
      <w:commentRangeStart w:id="9"/>
      <w:commentRangeStart w:id="10"/>
      <w:r>
        <w:rPr>
          <w:rFonts w:hint="eastAsia"/>
        </w:rPr>
        <w:t>引言</w:t>
      </w:r>
      <w:commentRangeEnd w:id="9"/>
      <w:r w:rsidR="007F5005">
        <w:rPr>
          <w:rStyle w:val="affa"/>
          <w:rFonts w:ascii="Calibri" w:eastAsia="宋体" w:hAnsi="Calibri" w:cs="Times New Roman"/>
          <w:bCs w:val="0"/>
        </w:rPr>
        <w:commentReference w:id="9"/>
      </w:r>
      <w:commentRangeEnd w:id="10"/>
      <w:r w:rsidR="00580232">
        <w:rPr>
          <w:rStyle w:val="affa"/>
          <w:rFonts w:ascii="Calibri" w:eastAsia="宋体" w:hAnsi="Calibri" w:cs="Times New Roman"/>
          <w:bCs w:val="0"/>
        </w:rPr>
        <w:commentReference w:id="10"/>
      </w:r>
      <w:bookmarkEnd w:id="8"/>
    </w:p>
    <w:p w14:paraId="4345868F" w14:textId="28E758FD" w:rsidR="00CD06D0" w:rsidRDefault="003A72ED" w:rsidP="00A87CA1">
      <w:pPr>
        <w:pStyle w:val="aff4"/>
      </w:pPr>
      <w:r>
        <w:rPr>
          <w:rFonts w:hint="eastAsia"/>
        </w:rPr>
        <w:t>《</w:t>
      </w:r>
      <w:r w:rsidR="00E52CFB">
        <w:rPr>
          <w:rFonts w:hint="eastAsia"/>
        </w:rPr>
        <w:t>引言</w:t>
      </w:r>
      <w:r>
        <w:rPr>
          <w:rFonts w:hint="eastAsia"/>
        </w:rPr>
        <w:t>部分》</w:t>
      </w:r>
      <w:r w:rsidR="00E52CFB">
        <w:rPr>
          <w:rFonts w:hint="eastAsia"/>
        </w:rPr>
        <w:t>，所有正文都使用</w:t>
      </w:r>
      <w:commentRangeStart w:id="11"/>
      <w:r w:rsidR="00E52CFB">
        <w:rPr>
          <w:rFonts w:hint="eastAsia"/>
        </w:rPr>
        <w:t>论文正文样式</w:t>
      </w:r>
      <w:commentRangeEnd w:id="11"/>
      <w:r w:rsidR="00580232">
        <w:rPr>
          <w:rStyle w:val="affa"/>
          <w:rFonts w:ascii="Calibri" w:hAnsi="Calibri" w:cs="Times New Roman"/>
          <w:color w:val="auto"/>
          <w:kern w:val="2"/>
        </w:rPr>
        <w:commentReference w:id="11"/>
      </w:r>
      <w:r w:rsidR="007F5005">
        <w:rPr>
          <w:rFonts w:hint="eastAsia"/>
        </w:rPr>
        <w:t>。</w:t>
      </w:r>
    </w:p>
    <w:p w14:paraId="0B2BBEC5" w14:textId="3D9D013F" w:rsidR="00E32BF3" w:rsidRDefault="00E32BF3" w:rsidP="00A87CA1">
      <w:pPr>
        <w:pStyle w:val="aff4"/>
      </w:pPr>
      <w:r>
        <w:rPr>
          <w:rFonts w:hint="eastAsia"/>
        </w:rPr>
        <w:t>编写文章</w:t>
      </w:r>
      <w:r w:rsidR="00660C1E">
        <w:rPr>
          <w:rFonts w:hint="eastAsia"/>
        </w:rPr>
        <w:t>前，</w:t>
      </w:r>
      <w:r>
        <w:rPr>
          <w:rFonts w:hint="eastAsia"/>
        </w:rPr>
        <w:t>建议在视图</w:t>
      </w:r>
      <w:r w:rsidR="00AC71DE">
        <w:rPr>
          <w:rFonts w:hint="eastAsia"/>
        </w:rPr>
        <w:t>-</w:t>
      </w:r>
      <w:r w:rsidR="00AC71DE">
        <w:rPr>
          <w:rFonts w:hint="eastAsia"/>
        </w:rPr>
        <w:t>显示</w:t>
      </w:r>
      <w:proofErr w:type="gramStart"/>
      <w:r>
        <w:rPr>
          <w:rFonts w:hint="eastAsia"/>
        </w:rPr>
        <w:t>中勾选标尺</w:t>
      </w:r>
      <w:proofErr w:type="gramEnd"/>
      <w:r>
        <w:rPr>
          <w:rFonts w:hint="eastAsia"/>
        </w:rPr>
        <w:t>和网格线</w:t>
      </w:r>
      <w:r w:rsidR="00660C1E">
        <w:rPr>
          <w:rFonts w:hint="eastAsia"/>
        </w:rPr>
        <w:t>，辅助对齐。</w:t>
      </w:r>
    </w:p>
    <w:p w14:paraId="0B55F8F1" w14:textId="5BF3B959" w:rsidR="001E375A" w:rsidRDefault="00AC71DE" w:rsidP="00A87CA1">
      <w:pPr>
        <w:pStyle w:val="aff4"/>
      </w:pPr>
      <w:r>
        <w:rPr>
          <w:rFonts w:hint="eastAsia"/>
        </w:rPr>
        <w:t>建议</w:t>
      </w:r>
      <w:r w:rsidR="001E375A">
        <w:rPr>
          <w:rFonts w:hint="eastAsia"/>
        </w:rPr>
        <w:t>在</w:t>
      </w:r>
      <w:r w:rsidR="00690D56">
        <w:rPr>
          <w:rFonts w:hint="eastAsia"/>
        </w:rPr>
        <w:t>文件</w:t>
      </w:r>
      <w:r w:rsidR="00690D56">
        <w:rPr>
          <w:rFonts w:hint="eastAsia"/>
        </w:rPr>
        <w:t>-</w:t>
      </w:r>
      <w:r w:rsidR="001E375A">
        <w:rPr>
          <w:rFonts w:hint="eastAsia"/>
        </w:rPr>
        <w:t>选项</w:t>
      </w:r>
      <w:r w:rsidR="00695AD2">
        <w:rPr>
          <w:rFonts w:hint="eastAsia"/>
        </w:rPr>
        <w:t>-</w:t>
      </w:r>
      <w:r w:rsidR="00695AD2">
        <w:rPr>
          <w:rFonts w:hint="eastAsia"/>
        </w:rPr>
        <w:t>显示中</w:t>
      </w:r>
      <w:proofErr w:type="gramStart"/>
      <w:r w:rsidR="00695AD2">
        <w:rPr>
          <w:rFonts w:hint="eastAsia"/>
        </w:rPr>
        <w:t>勾选显示</w:t>
      </w:r>
      <w:proofErr w:type="gramEnd"/>
      <w:r w:rsidR="00695AD2">
        <w:rPr>
          <w:rFonts w:hint="eastAsia"/>
        </w:rPr>
        <w:t>所有标记。</w:t>
      </w:r>
      <w:r w:rsidR="00B83038">
        <w:rPr>
          <w:rFonts w:hint="eastAsia"/>
        </w:rPr>
        <w:t>在</w:t>
      </w:r>
      <w:r w:rsidR="00690D56">
        <w:rPr>
          <w:rFonts w:hint="eastAsia"/>
        </w:rPr>
        <w:t>布局</w:t>
      </w:r>
      <w:r w:rsidR="00690D56">
        <w:rPr>
          <w:rFonts w:hint="eastAsia"/>
        </w:rPr>
        <w:t>-</w:t>
      </w:r>
      <w:r w:rsidR="005538F1">
        <w:rPr>
          <w:rFonts w:hint="eastAsia"/>
        </w:rPr>
        <w:t>排列</w:t>
      </w:r>
      <w:r w:rsidR="005538F1">
        <w:rPr>
          <w:rFonts w:hint="eastAsia"/>
        </w:rPr>
        <w:t>-</w:t>
      </w:r>
      <w:r w:rsidR="005538F1">
        <w:rPr>
          <w:rFonts w:hint="eastAsia"/>
        </w:rPr>
        <w:t>对齐</w:t>
      </w:r>
      <w:r w:rsidR="00B83038">
        <w:rPr>
          <w:rFonts w:hint="eastAsia"/>
        </w:rPr>
        <w:t>-</w:t>
      </w:r>
      <w:r w:rsidR="005538F1">
        <w:rPr>
          <w:rFonts w:hint="eastAsia"/>
        </w:rPr>
        <w:t>网格设置中，</w:t>
      </w:r>
      <w:proofErr w:type="gramStart"/>
      <w:r w:rsidR="005538F1">
        <w:rPr>
          <w:rFonts w:hint="eastAsia"/>
        </w:rPr>
        <w:t>勾选垂直</w:t>
      </w:r>
      <w:proofErr w:type="gramEnd"/>
      <w:r w:rsidR="005538F1">
        <w:rPr>
          <w:rFonts w:hint="eastAsia"/>
        </w:rPr>
        <w:t>间隔，设置为</w:t>
      </w:r>
      <w:r w:rsidR="005538F1">
        <w:rPr>
          <w:rFonts w:hint="eastAsia"/>
        </w:rPr>
        <w:t>2.</w:t>
      </w:r>
    </w:p>
    <w:p w14:paraId="558088AF" w14:textId="7FE34999" w:rsidR="008A1CAF" w:rsidRDefault="008A1CAF" w:rsidP="00A87CA1">
      <w:pPr>
        <w:pStyle w:val="aff4"/>
      </w:pPr>
      <w:r>
        <w:rPr>
          <w:rFonts w:hint="eastAsia"/>
        </w:rPr>
        <w:t>全文字数应在</w:t>
      </w:r>
      <w:r>
        <w:rPr>
          <w:rFonts w:hint="eastAsia"/>
        </w:rPr>
        <w:t>2W</w:t>
      </w:r>
      <w:r>
        <w:rPr>
          <w:rFonts w:hint="eastAsia"/>
        </w:rPr>
        <w:t>字以上</w:t>
      </w:r>
      <w:r w:rsidR="0066518E">
        <w:rPr>
          <w:rFonts w:hint="eastAsia"/>
        </w:rPr>
        <w:t>。</w:t>
      </w:r>
    </w:p>
    <w:p w14:paraId="36ED5BF0" w14:textId="7C2F97B1" w:rsidR="007431E5" w:rsidRDefault="0007452E" w:rsidP="00DB1B41">
      <w:pPr>
        <w:pStyle w:val="a0"/>
      </w:pPr>
      <w:bookmarkStart w:id="12" w:name="_Toc194853738"/>
      <w:r>
        <w:rPr>
          <w:rFonts w:hint="eastAsia"/>
        </w:rPr>
        <w:t>课题背景及意义</w:t>
      </w:r>
      <w:bookmarkEnd w:id="12"/>
    </w:p>
    <w:p w14:paraId="0A901D83" w14:textId="0BC9C63B" w:rsidR="00F7517B" w:rsidRDefault="00CF1BB5" w:rsidP="00E47899">
      <w:pPr>
        <w:pStyle w:val="a1"/>
      </w:pPr>
      <w:bookmarkStart w:id="13" w:name="_Toc194853739"/>
      <w:commentRangeStart w:id="14"/>
      <w:commentRangeStart w:id="15"/>
      <w:r>
        <w:rPr>
          <w:rFonts w:hint="eastAsia"/>
        </w:rPr>
        <w:t>课题背景</w:t>
      </w:r>
      <w:commentRangeEnd w:id="14"/>
      <w:r w:rsidR="0077095C">
        <w:rPr>
          <w:rStyle w:val="affa"/>
          <w:rFonts w:ascii="Calibri" w:eastAsia="宋体" w:hAnsi="Calibri"/>
          <w:bCs w:val="0"/>
        </w:rPr>
        <w:commentReference w:id="14"/>
      </w:r>
      <w:commentRangeEnd w:id="15"/>
      <w:r w:rsidR="00580232">
        <w:rPr>
          <w:rStyle w:val="affa"/>
          <w:rFonts w:ascii="Calibri" w:eastAsia="宋体" w:hAnsi="Calibri"/>
          <w:bCs w:val="0"/>
        </w:rPr>
        <w:commentReference w:id="15"/>
      </w:r>
      <w:bookmarkEnd w:id="13"/>
    </w:p>
    <w:p w14:paraId="573C6800" w14:textId="2E2C445B" w:rsidR="00F00A57" w:rsidRPr="00F00A57" w:rsidRDefault="00F00A57" w:rsidP="00F00A57">
      <w:pPr>
        <w:pStyle w:val="11"/>
        <w:ind w:firstLine="480"/>
      </w:pPr>
      <w:r w:rsidRPr="00F00A57">
        <w:rPr>
          <w:rFonts w:hint="eastAsia"/>
        </w:rPr>
        <w:t>绪论部分主要论述选题的意义、国内外研究现状以及本文主要研究的内容、研究思路以及内容安排等。</w:t>
      </w:r>
    </w:p>
    <w:p w14:paraId="3720FE82" w14:textId="025CB8E6" w:rsidR="00F7517B" w:rsidRDefault="00CF1BB5" w:rsidP="00E47899">
      <w:pPr>
        <w:pStyle w:val="a1"/>
      </w:pPr>
      <w:bookmarkStart w:id="16" w:name="_Toc194853740"/>
      <w:r>
        <w:rPr>
          <w:rFonts w:hint="eastAsia"/>
        </w:rPr>
        <w:t>研究意义</w:t>
      </w:r>
      <w:bookmarkEnd w:id="16"/>
    </w:p>
    <w:p w14:paraId="25B0EA22" w14:textId="5BDBFDAC" w:rsidR="00CF1BB5" w:rsidRPr="00CF1BB5" w:rsidRDefault="00CF1BB5" w:rsidP="00CF1BB5">
      <w:pPr>
        <w:pStyle w:val="11"/>
        <w:ind w:firstLine="480"/>
      </w:pPr>
      <w:r>
        <w:rPr>
          <w:rFonts w:hint="eastAsia"/>
        </w:rPr>
        <w:t>研究意义……</w:t>
      </w:r>
    </w:p>
    <w:p w14:paraId="04E27C57" w14:textId="4DD0320E" w:rsidR="00165EB5" w:rsidRDefault="00CF1BB5" w:rsidP="00DB1B41">
      <w:pPr>
        <w:pStyle w:val="a0"/>
      </w:pPr>
      <w:bookmarkStart w:id="17" w:name="_Toc194853741"/>
      <w:r>
        <w:rPr>
          <w:rFonts w:hint="eastAsia"/>
        </w:rPr>
        <w:t>国内外研究进展</w:t>
      </w:r>
      <w:bookmarkEnd w:id="17"/>
    </w:p>
    <w:p w14:paraId="1B32CAC1" w14:textId="4CAB2F69" w:rsidR="00CF1BB5" w:rsidRDefault="0077095C" w:rsidP="0077095C">
      <w:pPr>
        <w:pStyle w:val="a1"/>
      </w:pPr>
      <w:bookmarkStart w:id="18" w:name="_Toc194853742"/>
      <w:r>
        <w:rPr>
          <w:rFonts w:hint="eastAsia"/>
        </w:rPr>
        <w:t>国内研究进展</w:t>
      </w:r>
      <w:bookmarkEnd w:id="18"/>
    </w:p>
    <w:p w14:paraId="79E98BB0" w14:textId="7B2295E7" w:rsidR="0077095C" w:rsidRPr="0077095C" w:rsidRDefault="0077095C" w:rsidP="0077095C">
      <w:pPr>
        <w:pStyle w:val="11"/>
        <w:ind w:firstLine="480"/>
      </w:pPr>
      <w:r>
        <w:rPr>
          <w:rFonts w:hint="eastAsia"/>
        </w:rPr>
        <w:t>国内研究进展</w:t>
      </w:r>
      <w:r w:rsidR="00DA2674">
        <w:rPr>
          <w:rFonts w:hint="eastAsia"/>
        </w:rPr>
        <w:t>……</w:t>
      </w:r>
    </w:p>
    <w:p w14:paraId="56522E4A" w14:textId="2DD5501E" w:rsidR="0077095C" w:rsidRDefault="00DA2674" w:rsidP="0077095C">
      <w:pPr>
        <w:pStyle w:val="a1"/>
      </w:pPr>
      <w:bookmarkStart w:id="19" w:name="_Toc194853743"/>
      <w:r>
        <w:rPr>
          <w:rFonts w:hint="eastAsia"/>
        </w:rPr>
        <w:t>国外研究进展</w:t>
      </w:r>
      <w:bookmarkEnd w:id="19"/>
    </w:p>
    <w:p w14:paraId="283DB86F" w14:textId="660558A8" w:rsidR="00DA2674" w:rsidRPr="00DA2674" w:rsidRDefault="00DA2674" w:rsidP="00DA2674">
      <w:pPr>
        <w:pStyle w:val="11"/>
        <w:ind w:firstLine="480"/>
      </w:pPr>
      <w:r>
        <w:rPr>
          <w:rFonts w:hint="eastAsia"/>
        </w:rPr>
        <w:t>国外研究进展……</w:t>
      </w:r>
    </w:p>
    <w:p w14:paraId="761591F6" w14:textId="2026FA35" w:rsidR="00127E10" w:rsidRDefault="00405D21" w:rsidP="00DB1B41">
      <w:pPr>
        <w:pStyle w:val="a0"/>
      </w:pPr>
      <w:bookmarkStart w:id="20" w:name="_Toc194853744"/>
      <w:r>
        <w:rPr>
          <w:rFonts w:hint="eastAsia"/>
        </w:rPr>
        <w:t>本文主要研究内容</w:t>
      </w:r>
      <w:bookmarkEnd w:id="20"/>
    </w:p>
    <w:p w14:paraId="65841048" w14:textId="16D2CB33" w:rsidR="00127E10" w:rsidRDefault="00127E10" w:rsidP="00E47899">
      <w:pPr>
        <w:pStyle w:val="a1"/>
      </w:pPr>
      <w:bookmarkStart w:id="21" w:name="_Toc194853745"/>
      <w:r>
        <w:rPr>
          <w:rFonts w:hint="eastAsia"/>
        </w:rPr>
        <w:t>研究步骤</w:t>
      </w:r>
      <w:bookmarkEnd w:id="21"/>
    </w:p>
    <w:p w14:paraId="5D07E264" w14:textId="1384A058" w:rsidR="00A31BAA" w:rsidRPr="00A31BAA" w:rsidRDefault="00A31BAA" w:rsidP="00A31BAA">
      <w:pPr>
        <w:pStyle w:val="11"/>
        <w:ind w:firstLine="480"/>
      </w:pPr>
      <w:r>
        <w:rPr>
          <w:rFonts w:hint="eastAsia"/>
        </w:rPr>
        <w:t>研究步骤……</w:t>
      </w:r>
    </w:p>
    <w:p w14:paraId="5FDC785A" w14:textId="6CB370DE" w:rsidR="00127E10" w:rsidRDefault="00127E10" w:rsidP="00E47899">
      <w:pPr>
        <w:pStyle w:val="a1"/>
      </w:pPr>
      <w:bookmarkStart w:id="22" w:name="_Toc194853746"/>
      <w:r>
        <w:rPr>
          <w:rFonts w:hint="eastAsia"/>
        </w:rPr>
        <w:t>设计</w:t>
      </w:r>
      <w:r w:rsidR="00F07876">
        <w:rPr>
          <w:rFonts w:hint="eastAsia"/>
        </w:rPr>
        <w:t>目标</w:t>
      </w:r>
      <w:bookmarkEnd w:id="22"/>
    </w:p>
    <w:p w14:paraId="5BFB5BFB" w14:textId="4FD48AC9" w:rsidR="00C32340" w:rsidRDefault="00A31BAA" w:rsidP="00A87CA1">
      <w:pPr>
        <w:pStyle w:val="aff4"/>
      </w:pPr>
      <w:r>
        <w:rPr>
          <w:rFonts w:hint="eastAsia"/>
        </w:rPr>
        <w:t>设计目标……</w:t>
      </w:r>
    </w:p>
    <w:p w14:paraId="28EE6447" w14:textId="77777777" w:rsidR="00172F46" w:rsidRDefault="00172F46">
      <w:pPr>
        <w:widowControl/>
        <w:jc w:val="left"/>
        <w:rPr>
          <w:rFonts w:ascii="Times New Roman" w:hAnsi="Times New Roman" w:cs="宋体"/>
          <w:color w:val="000000"/>
          <w:kern w:val="0"/>
          <w:sz w:val="24"/>
          <w:szCs w:val="32"/>
        </w:rPr>
      </w:pPr>
      <w:r>
        <w:br w:type="page"/>
      </w:r>
    </w:p>
    <w:p w14:paraId="66EAD119" w14:textId="16B285F8" w:rsidR="00404708" w:rsidRDefault="000B0612" w:rsidP="00B8566C">
      <w:pPr>
        <w:pStyle w:val="a"/>
      </w:pPr>
      <w:r>
        <w:rPr>
          <w:rFonts w:hint="eastAsia"/>
        </w:rPr>
        <w:lastRenderedPageBreak/>
        <w:t xml:space="preserve"> </w:t>
      </w:r>
      <w:bookmarkStart w:id="23" w:name="_Toc194853747"/>
      <w:r w:rsidR="00404708">
        <w:rPr>
          <w:rFonts w:hint="eastAsia"/>
        </w:rPr>
        <w:t>系统</w:t>
      </w:r>
      <w:r w:rsidR="008270A5">
        <w:rPr>
          <w:rFonts w:hint="eastAsia"/>
        </w:rPr>
        <w:t>原理</w:t>
      </w:r>
      <w:bookmarkEnd w:id="23"/>
    </w:p>
    <w:p w14:paraId="053C5568" w14:textId="31211FE2" w:rsidR="00805219" w:rsidRDefault="00805219" w:rsidP="00DB1B41">
      <w:pPr>
        <w:pStyle w:val="a0"/>
      </w:pPr>
      <w:bookmarkStart w:id="24" w:name="_Toc194853748"/>
      <w:r>
        <w:rPr>
          <w:rFonts w:hint="eastAsia"/>
        </w:rPr>
        <w:t>引言</w:t>
      </w:r>
      <w:bookmarkEnd w:id="24"/>
    </w:p>
    <w:p w14:paraId="07E4BBAA" w14:textId="5FAEB81C" w:rsidR="007A074E" w:rsidRDefault="00A31BAA" w:rsidP="00A87CA1">
      <w:pPr>
        <w:pStyle w:val="aff4"/>
      </w:pPr>
      <w:r>
        <w:rPr>
          <w:rFonts w:hint="eastAsia"/>
        </w:rPr>
        <w:t>系统原理部分</w:t>
      </w:r>
      <w:r w:rsidR="006F56B6">
        <w:rPr>
          <w:rFonts w:hint="eastAsia"/>
        </w:rPr>
        <w:t>只要</w:t>
      </w:r>
      <w:r>
        <w:rPr>
          <w:rFonts w:hint="eastAsia"/>
        </w:rPr>
        <w:t>简要</w:t>
      </w:r>
      <w:r w:rsidR="006F56B6">
        <w:rPr>
          <w:rFonts w:hint="eastAsia"/>
        </w:rPr>
        <w:t>介绍</w:t>
      </w:r>
      <w:r>
        <w:rPr>
          <w:rFonts w:hint="eastAsia"/>
        </w:rPr>
        <w:t>一下</w:t>
      </w:r>
      <w:r w:rsidR="006F56B6">
        <w:rPr>
          <w:rFonts w:hint="eastAsia"/>
        </w:rPr>
        <w:t>本</w:t>
      </w:r>
      <w:r>
        <w:rPr>
          <w:rFonts w:hint="eastAsia"/>
        </w:rPr>
        <w:t>设计的</w:t>
      </w:r>
      <w:r w:rsidR="006F56B6">
        <w:rPr>
          <w:rFonts w:hint="eastAsia"/>
        </w:rPr>
        <w:t>实现</w:t>
      </w:r>
      <w:r>
        <w:rPr>
          <w:rFonts w:hint="eastAsia"/>
        </w:rPr>
        <w:t>原理</w:t>
      </w:r>
      <w:r w:rsidR="006F56B6">
        <w:rPr>
          <w:rFonts w:hint="eastAsia"/>
        </w:rPr>
        <w:t>，</w:t>
      </w:r>
      <w:r>
        <w:rPr>
          <w:rFonts w:hint="eastAsia"/>
        </w:rPr>
        <w:t>篇幅应在</w:t>
      </w:r>
      <w:r>
        <w:rPr>
          <w:rFonts w:hint="eastAsia"/>
        </w:rPr>
        <w:t>5</w:t>
      </w:r>
      <w:r>
        <w:rPr>
          <w:rFonts w:hint="eastAsia"/>
        </w:rPr>
        <w:t>页</w:t>
      </w:r>
      <w:r w:rsidR="00C917E7">
        <w:rPr>
          <w:rFonts w:hint="eastAsia"/>
        </w:rPr>
        <w:t>左右，</w:t>
      </w:r>
      <w:r>
        <w:rPr>
          <w:rFonts w:hint="eastAsia"/>
        </w:rPr>
        <w:t>不宜太长</w:t>
      </w:r>
      <w:r w:rsidR="00C917E7">
        <w:rPr>
          <w:rFonts w:hint="eastAsia"/>
        </w:rPr>
        <w:t>。</w:t>
      </w:r>
    </w:p>
    <w:p w14:paraId="5F98D425" w14:textId="2CDF0004" w:rsidR="00A074FF" w:rsidRDefault="00E519C6" w:rsidP="00DB1B41">
      <w:pPr>
        <w:pStyle w:val="a0"/>
      </w:pPr>
      <w:bookmarkStart w:id="25" w:name="_Toc194853749"/>
      <w:r>
        <w:rPr>
          <w:rFonts w:hint="eastAsia"/>
        </w:rPr>
        <w:t>插图格式要求</w:t>
      </w:r>
      <w:bookmarkEnd w:id="25"/>
    </w:p>
    <w:p w14:paraId="69E33221" w14:textId="2D187767" w:rsidR="00A04778" w:rsidRDefault="00A04778" w:rsidP="00A04778">
      <w:pPr>
        <w:pStyle w:val="a1"/>
      </w:pPr>
      <w:bookmarkStart w:id="26" w:name="_Toc194853750"/>
      <w:r>
        <w:rPr>
          <w:rFonts w:hint="eastAsia"/>
        </w:rPr>
        <w:t>普通图</w:t>
      </w:r>
      <w:bookmarkEnd w:id="26"/>
    </w:p>
    <w:p w14:paraId="6ADBBF49" w14:textId="1D8D38CC" w:rsidR="00CE3862" w:rsidRDefault="00AF360F" w:rsidP="00A6146B">
      <w:pPr>
        <w:pStyle w:val="aff4"/>
      </w:pPr>
      <w:r>
        <w:rPr>
          <w:rFonts w:hint="eastAsia"/>
        </w:rPr>
        <w:t>本模板插图</w:t>
      </w:r>
      <w:r w:rsidR="004540E1">
        <w:rPr>
          <w:rFonts w:hint="eastAsia"/>
        </w:rPr>
        <w:t>的序号</w:t>
      </w:r>
      <w:r w:rsidR="00986467">
        <w:rPr>
          <w:rFonts w:hint="eastAsia"/>
        </w:rPr>
        <w:t>在插入题注时</w:t>
      </w:r>
      <w:r w:rsidR="004540E1">
        <w:rPr>
          <w:rFonts w:hint="eastAsia"/>
        </w:rPr>
        <w:t>会自动生成。</w:t>
      </w:r>
      <w:r w:rsidR="00DD568B">
        <w:rPr>
          <w:rFonts w:hint="eastAsia"/>
        </w:rPr>
        <w:t>右键图片后，选择插入题注，</w:t>
      </w:r>
      <w:r w:rsidR="00CE3862">
        <w:rPr>
          <w:rFonts w:hint="eastAsia"/>
        </w:rPr>
        <w:t>点击插入，再删除自动生成的序号</w:t>
      </w:r>
      <w:r w:rsidR="00CE3862">
        <w:rPr>
          <w:rFonts w:hint="eastAsia"/>
        </w:rPr>
        <w:t>1</w:t>
      </w:r>
      <w:r w:rsidR="00CE3862">
        <w:rPr>
          <w:rFonts w:hint="eastAsia"/>
        </w:rPr>
        <w:t>，其余</w:t>
      </w:r>
      <w:r w:rsidR="0074715E">
        <w:rPr>
          <w:rFonts w:hint="eastAsia"/>
        </w:rPr>
        <w:t>注意部分见批注</w:t>
      </w:r>
      <w:r w:rsidR="00F757E8">
        <w:rPr>
          <w:rFonts w:hint="eastAsia"/>
        </w:rPr>
        <w:t>。</w:t>
      </w:r>
    </w:p>
    <w:p w14:paraId="25E1E331" w14:textId="2A18A873" w:rsidR="00F757E8" w:rsidRDefault="00F757E8" w:rsidP="00A6146B">
      <w:pPr>
        <w:pStyle w:val="aff4"/>
      </w:pPr>
      <w:proofErr w:type="gramStart"/>
      <w:r>
        <w:rPr>
          <w:rFonts w:hint="eastAsia"/>
        </w:rPr>
        <w:t>图片图题应当</w:t>
      </w:r>
      <w:proofErr w:type="gramEnd"/>
      <w:r>
        <w:rPr>
          <w:rFonts w:hint="eastAsia"/>
        </w:rPr>
        <w:t>居中。</w:t>
      </w:r>
      <w:r w:rsidR="00E32BF3">
        <w:rPr>
          <w:rFonts w:hint="eastAsia"/>
        </w:rPr>
        <w:t>同时要</w:t>
      </w:r>
      <w:r w:rsidR="005238AF">
        <w:rPr>
          <w:rFonts w:hint="eastAsia"/>
        </w:rPr>
        <w:t>将</w:t>
      </w:r>
      <w:r w:rsidR="00E32BF3">
        <w:rPr>
          <w:rFonts w:hint="eastAsia"/>
        </w:rPr>
        <w:t>首行缩进</w:t>
      </w:r>
      <w:r w:rsidR="005238AF">
        <w:rPr>
          <w:rFonts w:hint="eastAsia"/>
        </w:rPr>
        <w:t>设置为零</w:t>
      </w:r>
      <w:r w:rsidR="00E32BF3">
        <w:rPr>
          <w:rFonts w:hint="eastAsia"/>
        </w:rPr>
        <w:t>。</w:t>
      </w:r>
    </w:p>
    <w:p w14:paraId="4CFD1AC8" w14:textId="77777777" w:rsidR="00F62794" w:rsidRDefault="00EA39DC" w:rsidP="00E32BF3">
      <w:pPr>
        <w:pStyle w:val="11"/>
        <w:keepNext/>
        <w:ind w:firstLineChars="0" w:firstLine="0"/>
        <w:jc w:val="center"/>
      </w:pPr>
      <w:r>
        <w:rPr>
          <w:noProof/>
        </w:rPr>
        <w:drawing>
          <wp:inline distT="0" distB="0" distL="0" distR="0" wp14:anchorId="5EE9A207" wp14:editId="0B4E8D45">
            <wp:extent cx="5040000" cy="2467209"/>
            <wp:effectExtent l="0" t="0" r="8255" b="9525"/>
            <wp:docPr id="566780071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780071" name="图片 3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467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2EC93" w14:textId="661049E1" w:rsidR="00F76825" w:rsidRDefault="000B0612" w:rsidP="00BC1E32">
      <w:pPr>
        <w:pStyle w:val="a2"/>
      </w:pPr>
      <w:bookmarkStart w:id="27" w:name="_Ref166441485"/>
      <w:r>
        <w:rPr>
          <w:rFonts w:hint="eastAsia"/>
        </w:rPr>
        <w:t xml:space="preserve"> </w:t>
      </w:r>
      <w:commentRangeStart w:id="28"/>
      <w:r w:rsidR="00F62794">
        <w:rPr>
          <w:rFonts w:hint="eastAsia"/>
        </w:rPr>
        <w:t>VITS</w:t>
      </w:r>
      <w:r w:rsidR="00F62794">
        <w:rPr>
          <w:rFonts w:hint="eastAsia"/>
        </w:rPr>
        <w:t>的结构</w:t>
      </w:r>
      <w:bookmarkEnd w:id="27"/>
      <w:commentRangeEnd w:id="28"/>
      <w:r w:rsidR="00577D9A">
        <w:rPr>
          <w:rStyle w:val="affa"/>
          <w:rFonts w:ascii="Calibri" w:eastAsia="宋体" w:hAnsi="Calibri" w:cs="Times New Roman"/>
        </w:rPr>
        <w:commentReference w:id="28"/>
      </w:r>
    </w:p>
    <w:p w14:paraId="4EC8D74C" w14:textId="77777777" w:rsidR="00E93298" w:rsidRPr="00E93298" w:rsidRDefault="00E93298" w:rsidP="00E93298"/>
    <w:p w14:paraId="536AF564" w14:textId="0BC8306E" w:rsidR="0065231A" w:rsidRDefault="00A04778" w:rsidP="00E47899">
      <w:pPr>
        <w:pStyle w:val="a1"/>
      </w:pPr>
      <w:bookmarkStart w:id="29" w:name="_Toc194853751"/>
      <w:r>
        <w:rPr>
          <w:rFonts w:hint="eastAsia"/>
        </w:rPr>
        <w:t>多图并列</w:t>
      </w:r>
      <w:bookmarkEnd w:id="29"/>
    </w:p>
    <w:p w14:paraId="27DBD97F" w14:textId="7670CE92" w:rsidR="002C5259" w:rsidRDefault="00A04778" w:rsidP="002C5259">
      <w:pPr>
        <w:pStyle w:val="11"/>
        <w:ind w:firstLine="480"/>
        <w:rPr>
          <w:rFonts w:hint="eastAsia"/>
        </w:rPr>
      </w:pPr>
      <w:r>
        <w:rPr>
          <w:rFonts w:hint="eastAsia"/>
        </w:rPr>
        <w:t>如有多</w:t>
      </w:r>
      <w:proofErr w:type="gramStart"/>
      <w:r>
        <w:rPr>
          <w:rFonts w:hint="eastAsia"/>
        </w:rPr>
        <w:t>章图片</w:t>
      </w:r>
      <w:proofErr w:type="gramEnd"/>
      <w:r>
        <w:rPr>
          <w:rFonts w:hint="eastAsia"/>
        </w:rPr>
        <w:t>需要并列排布，可以使用表格来实现。</w:t>
      </w:r>
      <w:r w:rsidR="00D90327">
        <w:rPr>
          <w:rFonts w:hint="eastAsia"/>
        </w:rPr>
        <w:t>注意在图片格式部分，统一图片的大小</w:t>
      </w:r>
      <w:r w:rsidR="00301951">
        <w:rPr>
          <w:rFonts w:hint="eastAsia"/>
        </w:rPr>
        <w:t>，</w:t>
      </w:r>
      <w:r w:rsidR="001D7188">
        <w:rPr>
          <w:rFonts w:hint="eastAsia"/>
        </w:rPr>
        <w:t>如有必要宽度可以不一致</w:t>
      </w:r>
      <w:r w:rsidR="00D90327">
        <w:rPr>
          <w:rFonts w:hint="eastAsia"/>
        </w:rPr>
        <w:t>。并</w:t>
      </w:r>
      <w:r w:rsidR="00C45946">
        <w:rPr>
          <w:rFonts w:hint="eastAsia"/>
        </w:rPr>
        <w:t>在开始菜单中设置表格为无边框。</w:t>
      </w:r>
    </w:p>
    <w:p w14:paraId="4AD4EB08" w14:textId="5E14885A" w:rsidR="00635A79" w:rsidRDefault="00635A79" w:rsidP="00A04778">
      <w:pPr>
        <w:pStyle w:val="11"/>
        <w:ind w:firstLine="480"/>
      </w:pPr>
      <w:r>
        <w:rPr>
          <w:rFonts w:hint="eastAsia"/>
        </w:rPr>
        <w:t>表的总宽度要</w:t>
      </w:r>
      <w:r w:rsidR="000E0AA7">
        <w:rPr>
          <w:rFonts w:hint="eastAsia"/>
        </w:rPr>
        <w:t>等于</w:t>
      </w:r>
      <w:r w:rsidR="000E0AA7">
        <w:rPr>
          <w:rFonts w:hint="eastAsia"/>
        </w:rPr>
        <w:t>16cm.</w:t>
      </w:r>
      <w:r w:rsidR="003B61F9">
        <w:rPr>
          <w:rFonts w:hint="eastAsia"/>
        </w:rPr>
        <w:t>（</w:t>
      </w:r>
      <w:r w:rsidR="003B61F9">
        <w:rPr>
          <w:rFonts w:hint="eastAsia"/>
        </w:rPr>
        <w:t>2</w:t>
      </w:r>
      <w:r w:rsidR="004C5D20">
        <w:rPr>
          <w:rFonts w:hint="eastAsia"/>
        </w:rPr>
        <w:t>1-2.5*2=16</w:t>
      </w:r>
      <w:r w:rsidR="003B61F9">
        <w:rPr>
          <w:rFonts w:hint="eastAsia"/>
        </w:rPr>
        <w:t>）</w:t>
      </w:r>
    </w:p>
    <w:tbl>
      <w:tblPr>
        <w:tblStyle w:val="afa"/>
        <w:tblW w:w="9070" w:type="dxa"/>
        <w:tblInd w:w="-5" w:type="dxa"/>
        <w:tblLook w:val="04A0" w:firstRow="1" w:lastRow="0" w:firstColumn="1" w:lastColumn="0" w:noHBand="0" w:noVBand="1"/>
      </w:tblPr>
      <w:tblGrid>
        <w:gridCol w:w="4535"/>
        <w:gridCol w:w="4535"/>
      </w:tblGrid>
      <w:tr w:rsidR="00C45946" w14:paraId="56BA45E3" w14:textId="77777777" w:rsidTr="00C45946">
        <w:tc>
          <w:tcPr>
            <w:tcW w:w="4535" w:type="dxa"/>
          </w:tcPr>
          <w:p w14:paraId="176AC594" w14:textId="77777777" w:rsidR="00C45946" w:rsidRDefault="00C45946" w:rsidP="006B19C9">
            <w:pPr>
              <w:pStyle w:val="aff4"/>
              <w:ind w:leftChars="-3" w:left="-4" w:hangingChars="1" w:hanging="2"/>
              <w:jc w:val="center"/>
            </w:pPr>
            <w:r>
              <w:rPr>
                <w:noProof/>
              </w:rPr>
              <w:drawing>
                <wp:inline distT="0" distB="0" distL="0" distR="0" wp14:anchorId="431807E1" wp14:editId="75F6E5F6">
                  <wp:extent cx="2700000" cy="816866"/>
                  <wp:effectExtent l="0" t="0" r="5715" b="2540"/>
                  <wp:docPr id="1458757336" name="图片 1" descr="图片包含 游戏机, 窗帘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8757336" name="图片 1" descr="图片包含 游戏机, 窗帘&#10;&#10;描述已自动生成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816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2A77DC" w14:textId="39AB5A62" w:rsidR="00C45946" w:rsidRDefault="00640E5E" w:rsidP="00A51DF3">
            <w:pPr>
              <w:pStyle w:val="a2"/>
            </w:pPr>
            <w:r>
              <w:rPr>
                <w:rFonts w:hint="eastAsia"/>
              </w:rPr>
              <w:t xml:space="preserve"> </w:t>
            </w:r>
            <w:r w:rsidR="00C45946">
              <w:rPr>
                <w:rFonts w:hint="eastAsia"/>
              </w:rPr>
              <w:t>原音频</w:t>
            </w:r>
          </w:p>
        </w:tc>
        <w:tc>
          <w:tcPr>
            <w:tcW w:w="4535" w:type="dxa"/>
          </w:tcPr>
          <w:p w14:paraId="56451C7F" w14:textId="77777777" w:rsidR="00C45946" w:rsidRDefault="00C45946" w:rsidP="00AC71DE">
            <w:pPr>
              <w:pStyle w:val="aff4"/>
              <w:ind w:leftChars="-10" w:left="-2" w:hangingChars="8" w:hanging="19"/>
            </w:pPr>
            <w:r w:rsidRPr="00175424">
              <w:rPr>
                <w:noProof/>
              </w:rPr>
              <w:drawing>
                <wp:inline distT="0" distB="0" distL="0" distR="0" wp14:anchorId="0AB5B342" wp14:editId="409D84A8">
                  <wp:extent cx="2700000" cy="817200"/>
                  <wp:effectExtent l="0" t="0" r="5715" b="2540"/>
                  <wp:docPr id="472352989" name="图片 1" descr="图片包含 窗帘, 水, 游戏机, 建筑&#10;&#10;描述已自动生成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2352989" name="图片 1" descr="图片包含 窗帘, 水, 游戏机, 建筑&#10;&#10;描述已自动生成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81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630B6E" w14:textId="7DB73DFC" w:rsidR="00C45946" w:rsidRDefault="00640E5E" w:rsidP="00A51DF3">
            <w:pPr>
              <w:pStyle w:val="a2"/>
            </w:pPr>
            <w:r>
              <w:rPr>
                <w:rFonts w:hint="eastAsia"/>
              </w:rPr>
              <w:t xml:space="preserve"> </w:t>
            </w:r>
            <w:r w:rsidR="00C45946">
              <w:rPr>
                <w:rFonts w:hint="eastAsia"/>
              </w:rPr>
              <w:t>粗分离后的音频</w:t>
            </w:r>
            <w:r w:rsidR="00C45946">
              <w:rPr>
                <w:rFonts w:hint="eastAsia"/>
              </w:rPr>
              <w:t xml:space="preserve"> </w:t>
            </w:r>
          </w:p>
        </w:tc>
      </w:tr>
      <w:tr w:rsidR="00D90327" w14:paraId="06D5ECE0" w14:textId="77777777" w:rsidTr="00C4594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4535" w:type="dxa"/>
          </w:tcPr>
          <w:p w14:paraId="706693C5" w14:textId="77777777" w:rsidR="00D90327" w:rsidRDefault="00D90327" w:rsidP="00AC71DE">
            <w:pPr>
              <w:pStyle w:val="aff4"/>
              <w:ind w:firstLineChars="0" w:firstLine="0"/>
            </w:pPr>
            <w:r>
              <w:rPr>
                <w:noProof/>
              </w:rPr>
              <w:lastRenderedPageBreak/>
              <w:drawing>
                <wp:inline distT="0" distB="0" distL="0" distR="0" wp14:anchorId="57ECEEDE" wp14:editId="3AE811A2">
                  <wp:extent cx="2700000" cy="816866"/>
                  <wp:effectExtent l="0" t="0" r="5715" b="2540"/>
                  <wp:docPr id="1262327326" name="图片 1" descr="图片包含 游戏机, 窗帘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2327326" name="图片 1" descr="图片包含 游戏机, 窗帘&#10;&#10;描述已自动生成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816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3FDE76" w14:textId="7E4A6B18" w:rsidR="00D90327" w:rsidRDefault="00640E5E" w:rsidP="00A51DF3">
            <w:pPr>
              <w:pStyle w:val="a2"/>
            </w:pPr>
            <w:r>
              <w:rPr>
                <w:rFonts w:hint="eastAsia"/>
              </w:rPr>
              <w:t xml:space="preserve"> </w:t>
            </w:r>
            <w:r w:rsidR="00D90327">
              <w:rPr>
                <w:rFonts w:hint="eastAsia"/>
              </w:rPr>
              <w:t>原音频</w:t>
            </w:r>
          </w:p>
        </w:tc>
        <w:tc>
          <w:tcPr>
            <w:tcW w:w="4535" w:type="dxa"/>
          </w:tcPr>
          <w:p w14:paraId="6F460BF0" w14:textId="77777777" w:rsidR="00D90327" w:rsidRDefault="00D90327" w:rsidP="00AC71DE">
            <w:pPr>
              <w:pStyle w:val="aff4"/>
              <w:ind w:firstLineChars="16" w:firstLine="38"/>
            </w:pPr>
            <w:r w:rsidRPr="00175424">
              <w:rPr>
                <w:noProof/>
              </w:rPr>
              <w:drawing>
                <wp:inline distT="0" distB="0" distL="0" distR="0" wp14:anchorId="5B2DE447" wp14:editId="0A9B5F33">
                  <wp:extent cx="2700000" cy="817200"/>
                  <wp:effectExtent l="0" t="0" r="5715" b="2540"/>
                  <wp:docPr id="1185922129" name="图片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3989537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81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44E36E" w14:textId="07FB6199" w:rsidR="00D90327" w:rsidRDefault="00640E5E" w:rsidP="00A51DF3">
            <w:pPr>
              <w:pStyle w:val="a2"/>
            </w:pPr>
            <w:r>
              <w:rPr>
                <w:rFonts w:hint="eastAsia"/>
              </w:rPr>
              <w:t xml:space="preserve"> </w:t>
            </w:r>
            <w:r w:rsidR="00D90327">
              <w:rPr>
                <w:rFonts w:hint="eastAsia"/>
              </w:rPr>
              <w:t>粗分离后的音频</w:t>
            </w:r>
            <w:r w:rsidR="00D90327">
              <w:rPr>
                <w:rFonts w:hint="eastAsia"/>
              </w:rPr>
              <w:t xml:space="preserve"> </w:t>
            </w:r>
          </w:p>
        </w:tc>
      </w:tr>
    </w:tbl>
    <w:p w14:paraId="4902182F" w14:textId="24BCF03F" w:rsidR="00D90327" w:rsidRDefault="003C4080" w:rsidP="00A04778">
      <w:pPr>
        <w:pStyle w:val="11"/>
        <w:ind w:firstLine="480"/>
      </w:pPr>
      <w:r>
        <w:rPr>
          <w:rFonts w:hint="eastAsia"/>
        </w:rPr>
        <w:t>如若需要</w:t>
      </w:r>
      <w:r w:rsidR="00381817">
        <w:rPr>
          <w:rFonts w:hint="eastAsia"/>
        </w:rPr>
        <w:t>如下格式的情况。</w:t>
      </w:r>
      <w:r w:rsidR="001D7188">
        <w:rPr>
          <w:rFonts w:hint="eastAsia"/>
        </w:rPr>
        <w:t>应将</w:t>
      </w:r>
      <w:r w:rsidR="00423706">
        <w:rPr>
          <w:rFonts w:hint="eastAsia"/>
        </w:rPr>
        <w:t>手打大小图题，大图题套用题注格式，</w:t>
      </w:r>
      <w:proofErr w:type="gramStart"/>
      <w:r w:rsidR="00423706">
        <w:rPr>
          <w:rFonts w:hint="eastAsia"/>
        </w:rPr>
        <w:t>小图题套用</w:t>
      </w:r>
      <w:proofErr w:type="gramEnd"/>
      <w:r w:rsidR="00640E5E">
        <w:rPr>
          <w:rFonts w:hint="eastAsia"/>
        </w:rPr>
        <w:t>小图</w:t>
      </w:r>
      <w:r w:rsidR="000A27AD">
        <w:rPr>
          <w:rFonts w:hint="eastAsia"/>
        </w:rPr>
        <w:t>标</w:t>
      </w:r>
      <w:r w:rsidR="00640E5E">
        <w:rPr>
          <w:rFonts w:hint="eastAsia"/>
        </w:rPr>
        <w:t>题样式，</w:t>
      </w:r>
      <w:r w:rsidR="00FC0C59">
        <w:rPr>
          <w:rFonts w:hint="eastAsia"/>
        </w:rPr>
        <w:t>手动编写序号，</w:t>
      </w:r>
      <w:r w:rsidR="00640E5E">
        <w:rPr>
          <w:rFonts w:hint="eastAsia"/>
        </w:rPr>
        <w:t>注意</w:t>
      </w:r>
      <w:r w:rsidR="000E0AA7">
        <w:rPr>
          <w:rFonts w:hint="eastAsia"/>
        </w:rPr>
        <w:t>使用</w:t>
      </w:r>
      <w:r w:rsidR="00FC0C59">
        <w:rPr>
          <w:rFonts w:hint="eastAsia"/>
        </w:rPr>
        <w:t>英文括号，</w:t>
      </w:r>
      <w:r w:rsidR="00640E5E">
        <w:rPr>
          <w:rFonts w:hint="eastAsia"/>
        </w:rPr>
        <w:t>空两</w:t>
      </w:r>
      <w:r w:rsidR="00C64BBD">
        <w:rPr>
          <w:rFonts w:hint="eastAsia"/>
        </w:rPr>
        <w:t>个</w:t>
      </w:r>
      <w:r w:rsidR="005B084E">
        <w:rPr>
          <w:rFonts w:hint="eastAsia"/>
        </w:rPr>
        <w:t>半角空</w:t>
      </w:r>
      <w:r w:rsidR="00640E5E">
        <w:rPr>
          <w:rFonts w:hint="eastAsia"/>
        </w:rPr>
        <w:t>格</w:t>
      </w:r>
      <w:r w:rsidR="00FC0C59">
        <w:rPr>
          <w:rFonts w:hint="eastAsia"/>
        </w:rPr>
        <w:t>。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4530"/>
        <w:gridCol w:w="4530"/>
      </w:tblGrid>
      <w:tr w:rsidR="00381817" w14:paraId="5B97ED48" w14:textId="77777777" w:rsidTr="00381817">
        <w:tc>
          <w:tcPr>
            <w:tcW w:w="4530" w:type="dxa"/>
          </w:tcPr>
          <w:p w14:paraId="7F2CF63E" w14:textId="77777777" w:rsidR="00381817" w:rsidRDefault="00381817" w:rsidP="00381817">
            <w:pPr>
              <w:pStyle w:val="11"/>
              <w:ind w:firstLineChars="0" w:firstLine="0"/>
              <w:jc w:val="center"/>
            </w:pPr>
            <w:r w:rsidRPr="00B60652">
              <w:rPr>
                <w:noProof/>
              </w:rPr>
              <w:drawing>
                <wp:inline distT="0" distB="0" distL="0" distR="0" wp14:anchorId="0DF21189" wp14:editId="1A977BF4">
                  <wp:extent cx="1377950" cy="1797050"/>
                  <wp:effectExtent l="0" t="0" r="0" b="0"/>
                  <wp:docPr id="5" name="图片 19" descr="图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9" descr="图示&#10;&#10;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B4FA27" w14:textId="54D04038" w:rsidR="001D7188" w:rsidRPr="000A27AD" w:rsidRDefault="00F34137" w:rsidP="000A27AD">
            <w:pPr>
              <w:pStyle w:val="afff3"/>
            </w:pPr>
            <w:r w:rsidRPr="000A27AD">
              <w:rPr>
                <w:rFonts w:hint="eastAsia"/>
              </w:rPr>
              <w:t xml:space="preserve">(a) </w:t>
            </w:r>
            <w:r w:rsidR="00FC0C59" w:rsidRPr="000A27AD">
              <w:rPr>
                <w:rFonts w:hint="eastAsia"/>
              </w:rPr>
              <w:t xml:space="preserve"> </w:t>
            </w:r>
            <w:r w:rsidR="001D7188" w:rsidRPr="000A27AD">
              <w:rPr>
                <w:rFonts w:hint="eastAsia"/>
              </w:rPr>
              <w:t>速度障碍集合</w:t>
            </w:r>
          </w:p>
        </w:tc>
        <w:tc>
          <w:tcPr>
            <w:tcW w:w="4530" w:type="dxa"/>
          </w:tcPr>
          <w:p w14:paraId="38CC691B" w14:textId="77777777" w:rsidR="00381817" w:rsidRDefault="00381817" w:rsidP="00381817">
            <w:pPr>
              <w:pStyle w:val="11"/>
              <w:ind w:firstLineChars="0" w:firstLine="0"/>
              <w:jc w:val="center"/>
            </w:pPr>
            <w:r w:rsidRPr="00B60652">
              <w:rPr>
                <w:noProof/>
              </w:rPr>
              <w:drawing>
                <wp:inline distT="0" distB="0" distL="0" distR="0" wp14:anchorId="416FEF89" wp14:editId="7E453F18">
                  <wp:extent cx="1981200" cy="1797050"/>
                  <wp:effectExtent l="0" t="0" r="0" b="0"/>
                  <wp:docPr id="6" name="图片 13" descr="图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3" descr="图示&#10;&#10;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ED81C3" w14:textId="543C830D" w:rsidR="001D7188" w:rsidRDefault="001D7188" w:rsidP="000A27AD">
            <w:pPr>
              <w:pStyle w:val="afff3"/>
            </w:pPr>
            <w:r w:rsidRPr="00B60652">
              <w:t xml:space="preserve">(b) </w:t>
            </w:r>
            <w:r w:rsidR="00FC0C59">
              <w:rPr>
                <w:rFonts w:hint="eastAsia"/>
              </w:rPr>
              <w:t xml:space="preserve"> </w:t>
            </w:r>
            <w:r w:rsidRPr="00B60652">
              <w:rPr>
                <w:rFonts w:hint="eastAsia"/>
              </w:rPr>
              <w:t>避免碰撞集合</w:t>
            </w:r>
          </w:p>
        </w:tc>
      </w:tr>
    </w:tbl>
    <w:p w14:paraId="2FD572DB" w14:textId="24422037" w:rsidR="00B60652" w:rsidRDefault="00C64BBD" w:rsidP="0005456C">
      <w:pPr>
        <w:pStyle w:val="a2"/>
      </w:pPr>
      <w:commentRangeStart w:id="30"/>
      <w:r>
        <w:rPr>
          <w:rFonts w:hint="eastAsia"/>
        </w:rPr>
        <w:t xml:space="preserve"> </w:t>
      </w:r>
      <w:commentRangeEnd w:id="30"/>
      <w:r>
        <w:rPr>
          <w:rStyle w:val="affa"/>
          <w:rFonts w:ascii="Calibri" w:eastAsia="宋体" w:hAnsi="Calibri" w:cs="Times New Roman"/>
        </w:rPr>
        <w:commentReference w:id="30"/>
      </w:r>
      <w:r w:rsidR="00B60652" w:rsidRPr="00B60652">
        <w:rPr>
          <w:rFonts w:hint="eastAsia"/>
        </w:rPr>
        <w:t>速度障碍法速度选择</w:t>
      </w:r>
    </w:p>
    <w:p w14:paraId="5F5ECA7D" w14:textId="77777777" w:rsidR="00177532" w:rsidRPr="00177532" w:rsidRDefault="00177532" w:rsidP="00177532">
      <w:pPr>
        <w:pStyle w:val="afff0"/>
      </w:pPr>
    </w:p>
    <w:tbl>
      <w:tblPr>
        <w:tblStyle w:val="af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0E0AA7" w14:paraId="1D743D31" w14:textId="77777777" w:rsidTr="000E0AA7">
        <w:tc>
          <w:tcPr>
            <w:tcW w:w="4530" w:type="dxa"/>
          </w:tcPr>
          <w:p w14:paraId="7B69051F" w14:textId="77777777" w:rsidR="000E0AA7" w:rsidRDefault="000E0AA7" w:rsidP="00A51DF3">
            <w:pPr>
              <w:pStyle w:val="11"/>
              <w:ind w:firstLineChars="0" w:firstLine="0"/>
              <w:jc w:val="center"/>
            </w:pPr>
            <w:r w:rsidRPr="00B60652">
              <w:rPr>
                <w:noProof/>
              </w:rPr>
              <w:drawing>
                <wp:inline distT="0" distB="0" distL="0" distR="0" wp14:anchorId="55B9001B" wp14:editId="3545FAA1">
                  <wp:extent cx="1377950" cy="1797050"/>
                  <wp:effectExtent l="0" t="0" r="0" b="0"/>
                  <wp:docPr id="1768302570" name="图片 19" descr="图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9" descr="图示&#10;&#10;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F67053" w14:textId="77777777" w:rsidR="000E0AA7" w:rsidRDefault="000E0AA7" w:rsidP="00A51DF3">
            <w:pPr>
              <w:pStyle w:val="afff3"/>
            </w:pPr>
            <w:r>
              <w:rPr>
                <w:rFonts w:hint="eastAsia"/>
              </w:rPr>
              <w:t xml:space="preserve">(a)  </w:t>
            </w:r>
            <w:r w:rsidRPr="00B60652">
              <w:rPr>
                <w:rFonts w:hint="eastAsia"/>
              </w:rPr>
              <w:t>速度障碍集合</w:t>
            </w:r>
          </w:p>
        </w:tc>
        <w:tc>
          <w:tcPr>
            <w:tcW w:w="4530" w:type="dxa"/>
          </w:tcPr>
          <w:p w14:paraId="373FCF95" w14:textId="77777777" w:rsidR="000E0AA7" w:rsidRDefault="000E0AA7" w:rsidP="00A51DF3">
            <w:pPr>
              <w:pStyle w:val="11"/>
              <w:ind w:firstLineChars="0" w:firstLine="0"/>
              <w:jc w:val="center"/>
            </w:pPr>
            <w:r w:rsidRPr="00B60652">
              <w:rPr>
                <w:noProof/>
              </w:rPr>
              <w:drawing>
                <wp:inline distT="0" distB="0" distL="0" distR="0" wp14:anchorId="58ACBEC4" wp14:editId="526C09BC">
                  <wp:extent cx="1980000" cy="1795961"/>
                  <wp:effectExtent l="0" t="0" r="1270" b="0"/>
                  <wp:docPr id="1248480190" name="图片 13" descr="图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3" descr="图示&#10;&#10;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0000" cy="1795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0B6025" w14:textId="77777777" w:rsidR="000E0AA7" w:rsidRDefault="000E0AA7" w:rsidP="00177532">
            <w:pPr>
              <w:pStyle w:val="afff3"/>
            </w:pPr>
            <w:r w:rsidRPr="00B60652">
              <w:t xml:space="preserve">(b) </w:t>
            </w:r>
            <w:r>
              <w:rPr>
                <w:rFonts w:hint="eastAsia"/>
              </w:rPr>
              <w:t xml:space="preserve"> </w:t>
            </w:r>
            <w:r w:rsidRPr="00B60652">
              <w:rPr>
                <w:rFonts w:hint="eastAsia"/>
              </w:rPr>
              <w:t>避免碰撞集合</w:t>
            </w:r>
          </w:p>
        </w:tc>
      </w:tr>
    </w:tbl>
    <w:p w14:paraId="0F5C3ACC" w14:textId="2547197D" w:rsidR="000E0AA7" w:rsidRPr="00701D8D" w:rsidRDefault="000A27AD" w:rsidP="00701D8D">
      <w:pPr>
        <w:pStyle w:val="a2"/>
      </w:pPr>
      <w:r>
        <w:rPr>
          <w:rFonts w:hint="eastAsia"/>
        </w:rPr>
        <w:t xml:space="preserve"> </w:t>
      </w:r>
      <w:r w:rsidR="000E0AA7" w:rsidRPr="00701D8D">
        <w:rPr>
          <w:rFonts w:hint="eastAsia"/>
        </w:rPr>
        <w:t>速度障碍法速度选择</w:t>
      </w:r>
    </w:p>
    <w:p w14:paraId="5D2B9440" w14:textId="4554FA4D" w:rsidR="0075111E" w:rsidRDefault="0080630F" w:rsidP="00DB1B41">
      <w:pPr>
        <w:pStyle w:val="a0"/>
      </w:pPr>
      <w:bookmarkStart w:id="31" w:name="_Toc194853752"/>
      <w:r>
        <w:rPr>
          <w:rFonts w:hint="eastAsia"/>
        </w:rPr>
        <w:t>表格</w:t>
      </w:r>
      <w:r w:rsidR="004F2576">
        <w:rPr>
          <w:rFonts w:hint="eastAsia"/>
        </w:rPr>
        <w:t>格式</w:t>
      </w:r>
      <w:bookmarkEnd w:id="31"/>
    </w:p>
    <w:p w14:paraId="23D2D3F5" w14:textId="3ACEC976" w:rsidR="00C24879" w:rsidRDefault="00C24879" w:rsidP="00B51707">
      <w:pPr>
        <w:pStyle w:val="11"/>
        <w:ind w:firstLine="480"/>
      </w:pPr>
      <w:r w:rsidRPr="00C24879">
        <w:rPr>
          <w:rFonts w:hint="eastAsia"/>
        </w:rPr>
        <w:t>表格的结构应简洁</w:t>
      </w:r>
      <w:r w:rsidR="002A74AD">
        <w:rPr>
          <w:rFonts w:hint="eastAsia"/>
        </w:rPr>
        <w:t>，建议</w:t>
      </w:r>
      <w:r w:rsidRPr="00C24879">
        <w:rPr>
          <w:rFonts w:hint="eastAsia"/>
        </w:rPr>
        <w:t>采用三线表</w:t>
      </w:r>
      <w:r w:rsidR="002A74AD">
        <w:rPr>
          <w:rFonts w:hint="eastAsia"/>
        </w:rPr>
        <w:t>（非硬性要求）</w:t>
      </w:r>
      <w:r w:rsidRPr="00C24879">
        <w:rPr>
          <w:rFonts w:hint="eastAsia"/>
        </w:rPr>
        <w:t>，</w:t>
      </w:r>
      <w:proofErr w:type="gramStart"/>
      <w:r w:rsidRPr="00C24879">
        <w:rPr>
          <w:rFonts w:hint="eastAsia"/>
        </w:rPr>
        <w:t>应有表序和</w:t>
      </w:r>
      <w:proofErr w:type="gramEnd"/>
      <w:r w:rsidRPr="00C24879">
        <w:rPr>
          <w:rFonts w:hint="eastAsia"/>
        </w:rPr>
        <w:t>表名，</w:t>
      </w:r>
      <w:proofErr w:type="gramStart"/>
      <w:r w:rsidRPr="00C24879">
        <w:rPr>
          <w:rFonts w:hint="eastAsia"/>
        </w:rPr>
        <w:t>且表序</w:t>
      </w:r>
      <w:proofErr w:type="gramEnd"/>
      <w:r w:rsidRPr="00C24879">
        <w:rPr>
          <w:rFonts w:hint="eastAsia"/>
        </w:rPr>
        <w:t>和表名位于表格上方。</w:t>
      </w:r>
    </w:p>
    <w:p w14:paraId="69320B69" w14:textId="26F691C2" w:rsidR="00784669" w:rsidRDefault="0001329A" w:rsidP="00784669">
      <w:pPr>
        <w:pStyle w:val="11"/>
        <w:ind w:firstLine="480"/>
      </w:pPr>
      <w:r w:rsidRPr="0001329A">
        <w:rPr>
          <w:rFonts w:hint="eastAsia"/>
        </w:rPr>
        <w:t>编号的后面空</w:t>
      </w:r>
      <w:r w:rsidR="00910BBB">
        <w:rPr>
          <w:rFonts w:hint="eastAsia"/>
        </w:rPr>
        <w:t>两个半角空</w:t>
      </w:r>
      <w:r w:rsidRPr="0001329A">
        <w:rPr>
          <w:rFonts w:hint="eastAsia"/>
        </w:rPr>
        <w:t>格，居中打印表的简短确切的标题，且置于表的上方。</w:t>
      </w:r>
      <w:r w:rsidR="00C24DFE">
        <w:rPr>
          <w:rFonts w:hint="eastAsia"/>
        </w:rPr>
        <w:t>手动输入后，</w:t>
      </w:r>
      <w:r w:rsidR="00CA2299">
        <w:rPr>
          <w:rFonts w:hint="eastAsia"/>
        </w:rPr>
        <w:t>套用</w:t>
      </w:r>
      <w:r w:rsidR="00910BBB">
        <w:rPr>
          <w:rFonts w:hint="eastAsia"/>
        </w:rPr>
        <w:t>表标</w:t>
      </w:r>
      <w:r w:rsidR="00CA2299">
        <w:rPr>
          <w:rFonts w:hint="eastAsia"/>
        </w:rPr>
        <w:t>题格式</w:t>
      </w:r>
      <w:r w:rsidR="000A27AD">
        <w:rPr>
          <w:rFonts w:hint="eastAsia"/>
        </w:rPr>
        <w:t>。</w:t>
      </w:r>
      <w:r w:rsidR="00910BBB">
        <w:rPr>
          <w:rFonts w:hint="eastAsia"/>
        </w:rPr>
        <w:t>自动编号，需要添加一个空格。</w:t>
      </w:r>
    </w:p>
    <w:p w14:paraId="3325671D" w14:textId="5FC32A6C" w:rsidR="00A67E0C" w:rsidRDefault="00870A33" w:rsidP="00784669">
      <w:pPr>
        <w:pStyle w:val="11"/>
        <w:ind w:firstLine="480"/>
      </w:pPr>
      <w:r>
        <w:rPr>
          <w:rFonts w:hint="eastAsia"/>
        </w:rPr>
        <w:t>可在表设计中选用</w:t>
      </w:r>
      <w:r w:rsidR="00F24B3F">
        <w:rPr>
          <w:rFonts w:hint="eastAsia"/>
        </w:rPr>
        <w:t>“</w:t>
      </w:r>
      <w:r>
        <w:rPr>
          <w:rFonts w:hint="eastAsia"/>
        </w:rPr>
        <w:t>三线表格式</w:t>
      </w:r>
      <w:r w:rsidR="00F24B3F">
        <w:rPr>
          <w:rFonts w:hint="eastAsia"/>
        </w:rPr>
        <w:t>”</w:t>
      </w:r>
      <w:r>
        <w:rPr>
          <w:rFonts w:hint="eastAsia"/>
        </w:rPr>
        <w:t>，一键</w:t>
      </w:r>
      <w:r w:rsidR="00F24B3F">
        <w:rPr>
          <w:rFonts w:hint="eastAsia"/>
        </w:rPr>
        <w:t>将</w:t>
      </w:r>
      <w:proofErr w:type="gramStart"/>
      <w:r w:rsidR="00F24B3F">
        <w:rPr>
          <w:rFonts w:hint="eastAsia"/>
        </w:rPr>
        <w:t>表</w:t>
      </w:r>
      <w:r>
        <w:rPr>
          <w:rFonts w:hint="eastAsia"/>
        </w:rPr>
        <w:t>设置</w:t>
      </w:r>
      <w:proofErr w:type="gramEnd"/>
      <w:r>
        <w:rPr>
          <w:rFonts w:hint="eastAsia"/>
        </w:rPr>
        <w:t>为三线表。</w:t>
      </w:r>
    </w:p>
    <w:p w14:paraId="47EAC420" w14:textId="5947D0E3" w:rsidR="002F1EDC" w:rsidRDefault="00C24DFE" w:rsidP="00784669">
      <w:pPr>
        <w:pStyle w:val="11"/>
        <w:ind w:firstLine="480"/>
      </w:pPr>
      <w:r>
        <w:rPr>
          <w:rFonts w:hint="eastAsia"/>
        </w:rPr>
        <w:lastRenderedPageBreak/>
        <w:t>表中文字使用表中文字样式。</w:t>
      </w:r>
    </w:p>
    <w:p w14:paraId="3363DC87" w14:textId="63CA5C4A" w:rsidR="00600181" w:rsidRPr="005238AF" w:rsidRDefault="00C64BBD" w:rsidP="005238AF">
      <w:pPr>
        <w:pStyle w:val="a3"/>
      </w:pPr>
      <w:bookmarkStart w:id="32" w:name="OLE_LINK26"/>
      <w:bookmarkStart w:id="33" w:name="OLE_LINK25"/>
      <w:commentRangeStart w:id="34"/>
      <w:r>
        <w:rPr>
          <w:rFonts w:hint="eastAsia"/>
        </w:rPr>
        <w:t xml:space="preserve"> </w:t>
      </w:r>
      <w:commentRangeEnd w:id="34"/>
      <w:r>
        <w:rPr>
          <w:rStyle w:val="affa"/>
          <w:rFonts w:ascii="Calibri" w:eastAsia="宋体" w:hAnsi="Calibri" w:cs="Times New Roman"/>
          <w:color w:val="auto"/>
          <w:kern w:val="2"/>
        </w:rPr>
        <w:commentReference w:id="34"/>
      </w:r>
      <w:r w:rsidR="00600181" w:rsidRPr="005238AF">
        <w:rPr>
          <w:rFonts w:hint="eastAsia"/>
        </w:rPr>
        <w:t>降水率分级统计</w:t>
      </w:r>
    </w:p>
    <w:tbl>
      <w:tblPr>
        <w:tblStyle w:val="afff5"/>
        <w:tblW w:w="0" w:type="auto"/>
        <w:tblInd w:w="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116"/>
        <w:gridCol w:w="2992"/>
        <w:gridCol w:w="2962"/>
      </w:tblGrid>
      <w:tr w:rsidR="00600181" w:rsidRPr="00600181" w14:paraId="4E32CB1C" w14:textId="77777777" w:rsidTr="0060018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84" w:type="dxa"/>
            <w:hideMark/>
          </w:tcPr>
          <w:p w14:paraId="190FF33F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ascii="宋体" w:hAnsi="宋体" w:hint="eastAsia"/>
              </w:rPr>
              <w:t>降水率</w:t>
            </w:r>
            <w:r w:rsidRPr="00600181">
              <w:t>(mm/h)</w:t>
            </w:r>
            <w:r w:rsidRPr="00600181">
              <w:rPr>
                <w:rFonts w:ascii="宋体" w:hAnsi="宋体" w:hint="eastAsia"/>
              </w:rPr>
              <w:t>分级</w:t>
            </w:r>
          </w:p>
        </w:tc>
        <w:tc>
          <w:tcPr>
            <w:tcW w:w="3285" w:type="dxa"/>
            <w:hideMark/>
          </w:tcPr>
          <w:p w14:paraId="13F38750" w14:textId="77777777" w:rsidR="00600181" w:rsidRPr="00600181" w:rsidRDefault="00600181" w:rsidP="00C24DFE">
            <w:pPr>
              <w:pStyle w:val="afff7"/>
              <w:rPr>
                <w:rFonts w:eastAsia="Times New Roman"/>
              </w:rPr>
            </w:pPr>
            <w:r w:rsidRPr="00600181">
              <w:rPr>
                <w:rFonts w:hint="eastAsia"/>
              </w:rPr>
              <w:t>该等级所占比例</w:t>
            </w:r>
            <w:r w:rsidRPr="00600181">
              <w:rPr>
                <w:rFonts w:eastAsia="Times New Roman"/>
              </w:rPr>
              <w:t>(%)</w:t>
            </w:r>
          </w:p>
        </w:tc>
        <w:tc>
          <w:tcPr>
            <w:tcW w:w="3285" w:type="dxa"/>
            <w:hideMark/>
          </w:tcPr>
          <w:p w14:paraId="009AD039" w14:textId="77777777" w:rsidR="00600181" w:rsidRPr="00600181" w:rsidRDefault="00600181" w:rsidP="00C24DFE">
            <w:pPr>
              <w:pStyle w:val="afff7"/>
              <w:rPr>
                <w:rFonts w:eastAsia="Times New Roman"/>
              </w:rPr>
            </w:pPr>
            <w:r w:rsidRPr="00600181">
              <w:rPr>
                <w:rFonts w:ascii="宋体" w:hAnsi="宋体" w:hint="eastAsia"/>
              </w:rPr>
              <w:t>降水等级描述</w:t>
            </w:r>
          </w:p>
        </w:tc>
      </w:tr>
      <w:tr w:rsidR="00600181" w:rsidRPr="00600181" w14:paraId="06765737" w14:textId="77777777" w:rsidTr="00600181">
        <w:tc>
          <w:tcPr>
            <w:tcW w:w="3284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DA6D80E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eastAsia="宋体"/>
                <w:position w:val="-6"/>
              </w:rPr>
              <w:object w:dxaOrig="1092" w:dyaOrig="300" w14:anchorId="477B13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7" type="#_x0000_t75" style="width:54.55pt;height:15.25pt" o:ole="">
                  <v:imagedata r:id="rId17" o:title=""/>
                </v:shape>
                <o:OLEObject Type="Embed" ProgID="Equation.DSMT4" ShapeID="_x0000_i1127" DrawAspect="Content" ObjectID="_1805471803" r:id="rId18"/>
              </w:object>
            </w:r>
          </w:p>
        </w:tc>
        <w:tc>
          <w:tcPr>
            <w:tcW w:w="3285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54BB38B9" w14:textId="77777777" w:rsidR="00600181" w:rsidRPr="005238AF" w:rsidRDefault="00600181" w:rsidP="005238AF">
            <w:pPr>
              <w:pStyle w:val="afff7"/>
            </w:pPr>
            <w:r w:rsidRPr="005238AF">
              <w:t>90.36</w:t>
            </w:r>
          </w:p>
        </w:tc>
        <w:tc>
          <w:tcPr>
            <w:tcW w:w="3285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D7BEE6B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ascii="宋体" w:eastAsia="宋体" w:hAnsi="宋体" w:hint="eastAsia"/>
              </w:rPr>
              <w:t>没有雨或雨很小</w:t>
            </w:r>
          </w:p>
        </w:tc>
      </w:tr>
      <w:tr w:rsidR="00600181" w:rsidRPr="00600181" w14:paraId="01D321E8" w14:textId="77777777" w:rsidTr="00600181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4FC9261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eastAsia="宋体"/>
                <w:position w:val="-6"/>
              </w:rPr>
              <w:object w:dxaOrig="1260" w:dyaOrig="300" w14:anchorId="579A4862">
                <v:shape id="_x0000_i1128" type="#_x0000_t75" style="width:62.75pt;height:15.25pt" o:ole="">
                  <v:imagedata r:id="rId19" o:title=""/>
                </v:shape>
                <o:OLEObject Type="Embed" ProgID="Equation.DSMT4" ShapeID="_x0000_i1128" DrawAspect="Content" ObjectID="_1805471804" r:id="rId20"/>
              </w:objec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8884BF5" w14:textId="77777777" w:rsidR="00600181" w:rsidRPr="00600181" w:rsidRDefault="00600181" w:rsidP="00C24DFE">
            <w:pPr>
              <w:pStyle w:val="afff7"/>
            </w:pPr>
            <w:r w:rsidRPr="00600181">
              <w:t>6.41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D6E319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ascii="宋体" w:eastAsia="宋体" w:hAnsi="宋体" w:hint="eastAsia"/>
              </w:rPr>
              <w:t>小雨</w:t>
            </w:r>
          </w:p>
        </w:tc>
      </w:tr>
      <w:tr w:rsidR="00600181" w:rsidRPr="00600181" w14:paraId="56C8A34D" w14:textId="77777777" w:rsidTr="00600181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C8835F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eastAsia="宋体"/>
                <w:position w:val="-6"/>
              </w:rPr>
              <w:object w:dxaOrig="1260" w:dyaOrig="300" w14:anchorId="54D7BE8D">
                <v:shape id="_x0000_i1129" type="#_x0000_t75" style="width:62.75pt;height:15.25pt" o:ole="">
                  <v:imagedata r:id="rId21" o:title=""/>
                </v:shape>
                <o:OLEObject Type="Embed" ProgID="Equation.DSMT4" ShapeID="_x0000_i1129" DrawAspect="Content" ObjectID="_1805471805" r:id="rId22"/>
              </w:objec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648EEE" w14:textId="77777777" w:rsidR="00600181" w:rsidRPr="00600181" w:rsidRDefault="00600181" w:rsidP="00C24DFE">
            <w:pPr>
              <w:pStyle w:val="afff7"/>
            </w:pPr>
            <w:r w:rsidRPr="00600181">
              <w:t>2.04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ACC32E1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ascii="宋体" w:eastAsia="宋体" w:hAnsi="宋体" w:hint="eastAsia"/>
              </w:rPr>
              <w:t>中雨</w:t>
            </w:r>
          </w:p>
        </w:tc>
      </w:tr>
      <w:tr w:rsidR="00600181" w:rsidRPr="00600181" w14:paraId="769D6AF8" w14:textId="77777777" w:rsidTr="00600181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2D9856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eastAsia="宋体"/>
                <w:position w:val="-6"/>
              </w:rPr>
              <w:object w:dxaOrig="1344" w:dyaOrig="300" w14:anchorId="73B61716">
                <v:shape id="_x0000_i1130" type="#_x0000_t75" style="width:67.1pt;height:15.25pt" o:ole="">
                  <v:imagedata r:id="rId23" o:title=""/>
                </v:shape>
                <o:OLEObject Type="Embed" ProgID="Equation.DSMT4" ShapeID="_x0000_i1130" DrawAspect="Content" ObjectID="_1805471806" r:id="rId24"/>
              </w:objec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23A1380" w14:textId="77777777" w:rsidR="00600181" w:rsidRPr="00600181" w:rsidRDefault="00600181" w:rsidP="00C24DFE">
            <w:pPr>
              <w:pStyle w:val="afff7"/>
            </w:pPr>
            <w:r w:rsidRPr="00600181">
              <w:t>0.10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0B03CC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ascii="宋体" w:eastAsia="宋体" w:hAnsi="宋体" w:hint="eastAsia"/>
              </w:rPr>
              <w:t>大雨</w:t>
            </w:r>
          </w:p>
        </w:tc>
      </w:tr>
      <w:tr w:rsidR="00600181" w:rsidRPr="00600181" w14:paraId="09FB99CA" w14:textId="77777777" w:rsidTr="00600181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01D9F56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eastAsia="宋体"/>
                <w:position w:val="-6"/>
              </w:rPr>
              <w:object w:dxaOrig="1464" w:dyaOrig="300" w14:anchorId="2BA0AE77">
                <v:shape id="_x0000_i1131" type="#_x0000_t75" style="width:73.1pt;height:15.25pt" o:ole="">
                  <v:imagedata r:id="rId25" o:title=""/>
                </v:shape>
                <o:OLEObject Type="Embed" ProgID="Equation.DSMT4" ShapeID="_x0000_i1131" DrawAspect="Content" ObjectID="_1805471807" r:id="rId26"/>
              </w:objec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B7667CE" w14:textId="77777777" w:rsidR="00600181" w:rsidRPr="00600181" w:rsidRDefault="00600181" w:rsidP="00C24DFE">
            <w:pPr>
              <w:pStyle w:val="afff7"/>
            </w:pPr>
            <w:r w:rsidRPr="00600181">
              <w:t>0.73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8792133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ascii="宋体" w:eastAsia="宋体" w:hAnsi="宋体" w:hint="eastAsia"/>
              </w:rPr>
              <w:t>大雨到暴雨</w:t>
            </w:r>
          </w:p>
        </w:tc>
      </w:tr>
      <w:tr w:rsidR="00600181" w:rsidRPr="00600181" w14:paraId="631C6840" w14:textId="77777777" w:rsidTr="00600181">
        <w:tc>
          <w:tcPr>
            <w:tcW w:w="3284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1447A251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eastAsia="宋体"/>
                <w:position w:val="-6"/>
              </w:rPr>
              <w:object w:dxaOrig="1596" w:dyaOrig="300" w14:anchorId="4E51CE4A">
                <v:shape id="_x0000_i1132" type="#_x0000_t75" style="width:79.1pt;height:15.25pt" o:ole="">
                  <v:imagedata r:id="rId27" o:title=""/>
                </v:shape>
                <o:OLEObject Type="Embed" ProgID="Equation.DSMT4" ShapeID="_x0000_i1132" DrawAspect="Content" ObjectID="_1805471808" r:id="rId28"/>
              </w:object>
            </w:r>
          </w:p>
        </w:tc>
        <w:tc>
          <w:tcPr>
            <w:tcW w:w="3285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1B2ABF4A" w14:textId="77777777" w:rsidR="00600181" w:rsidRPr="00600181" w:rsidRDefault="00600181" w:rsidP="00C24DFE">
            <w:pPr>
              <w:pStyle w:val="afff7"/>
            </w:pPr>
            <w:r w:rsidRPr="00600181">
              <w:t>0.16</w:t>
            </w:r>
          </w:p>
        </w:tc>
        <w:tc>
          <w:tcPr>
            <w:tcW w:w="3285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51F946C2" w14:textId="77777777" w:rsidR="00600181" w:rsidRPr="00600181" w:rsidRDefault="00600181" w:rsidP="00C24DFE">
            <w:pPr>
              <w:pStyle w:val="afff7"/>
            </w:pPr>
            <w:r w:rsidRPr="00600181">
              <w:rPr>
                <w:rFonts w:ascii="宋体" w:eastAsia="宋体" w:hAnsi="宋体" w:hint="eastAsia"/>
              </w:rPr>
              <w:t>暴雨</w:t>
            </w:r>
          </w:p>
        </w:tc>
        <w:bookmarkEnd w:id="32"/>
        <w:bookmarkEnd w:id="33"/>
      </w:tr>
    </w:tbl>
    <w:p w14:paraId="04D473F6" w14:textId="77777777" w:rsidR="00600181" w:rsidRDefault="00600181" w:rsidP="00784669">
      <w:pPr>
        <w:pStyle w:val="11"/>
        <w:ind w:firstLine="480"/>
      </w:pPr>
    </w:p>
    <w:p w14:paraId="30F58438" w14:textId="1BFD2FB0" w:rsidR="00F47A25" w:rsidRDefault="00F47A25" w:rsidP="00784669">
      <w:pPr>
        <w:pStyle w:val="11"/>
        <w:ind w:firstLine="480"/>
      </w:pPr>
      <w:r>
        <w:rPr>
          <w:rFonts w:hint="eastAsia"/>
        </w:rPr>
        <w:t>表格后空一行为正文内容。</w:t>
      </w:r>
    </w:p>
    <w:p w14:paraId="502B784F" w14:textId="77777777" w:rsidR="00F64C67" w:rsidRDefault="00F64C67" w:rsidP="00F64C67">
      <w:pPr>
        <w:pStyle w:val="11"/>
        <w:ind w:firstLine="480"/>
      </w:pPr>
      <w:r>
        <w:rPr>
          <w:rFonts w:hint="eastAsia"/>
        </w:rPr>
        <w:t>表内的缩写词和符号等，必须与文字段落中的一致。各符号的单位应尽可能标出。表内不宜用“同上”、“同左”等类似词，一律填入数字或文字。表内空白处代表无此项内容。</w:t>
      </w:r>
    </w:p>
    <w:p w14:paraId="257A4A18" w14:textId="2EB342C5" w:rsidR="00F64C67" w:rsidRDefault="00F64C67" w:rsidP="00F64C67">
      <w:pPr>
        <w:pStyle w:val="11"/>
        <w:ind w:firstLine="480"/>
      </w:pPr>
      <w:r>
        <w:rPr>
          <w:rFonts w:hint="eastAsia"/>
        </w:rPr>
        <w:t>如果数据已绘成曲线图等，可不再列表。</w:t>
      </w:r>
    </w:p>
    <w:p w14:paraId="54701FD6" w14:textId="4396C4F9" w:rsidR="00AA228B" w:rsidRDefault="00AA228B" w:rsidP="00DB1B41">
      <w:pPr>
        <w:pStyle w:val="a0"/>
      </w:pPr>
      <w:bookmarkStart w:id="35" w:name="_Toc194853753"/>
      <w:r>
        <w:rPr>
          <w:rFonts w:hint="eastAsia"/>
        </w:rPr>
        <w:t>公式格式</w:t>
      </w:r>
      <w:bookmarkEnd w:id="35"/>
    </w:p>
    <w:p w14:paraId="0D5E4210" w14:textId="7426D953" w:rsidR="00106A0F" w:rsidRDefault="00106A0F" w:rsidP="001452C6">
      <w:pPr>
        <w:pStyle w:val="11"/>
        <w:ind w:firstLine="480"/>
      </w:pPr>
      <w:r>
        <w:rPr>
          <w:rFonts w:hint="eastAsia"/>
        </w:rPr>
        <w:t>公式输入有以下方法：</w:t>
      </w:r>
    </w:p>
    <w:p w14:paraId="021C56A9" w14:textId="77777777" w:rsidR="00106A0F" w:rsidRDefault="0083131C" w:rsidP="00106A0F">
      <w:pPr>
        <w:pStyle w:val="11"/>
        <w:numPr>
          <w:ilvl w:val="0"/>
          <w:numId w:val="13"/>
        </w:numPr>
        <w:ind w:firstLineChars="0"/>
      </w:pPr>
      <w:r>
        <w:rPr>
          <w:rFonts w:hint="eastAsia"/>
        </w:rPr>
        <w:t>公式可以使用</w:t>
      </w:r>
      <w:proofErr w:type="spellStart"/>
      <w:r>
        <w:rPr>
          <w:rFonts w:hint="eastAsia"/>
        </w:rPr>
        <w:t>MathType</w:t>
      </w:r>
      <w:proofErr w:type="spellEnd"/>
      <w:r w:rsidR="0068470E">
        <w:rPr>
          <w:rFonts w:hint="eastAsia"/>
        </w:rPr>
        <w:t>之类的数学</w:t>
      </w:r>
      <w:r>
        <w:rPr>
          <w:rFonts w:hint="eastAsia"/>
        </w:rPr>
        <w:t>工具输入</w:t>
      </w:r>
      <w:r w:rsidR="00C16627">
        <w:rPr>
          <w:rFonts w:hint="eastAsia"/>
        </w:rPr>
        <w:t>。</w:t>
      </w:r>
    </w:p>
    <w:p w14:paraId="55ADEFD4" w14:textId="06BEA9E0" w:rsidR="00C16627" w:rsidRDefault="00106A0F" w:rsidP="00106A0F">
      <w:pPr>
        <w:pStyle w:val="11"/>
        <w:numPr>
          <w:ilvl w:val="0"/>
          <w:numId w:val="13"/>
        </w:numPr>
        <w:ind w:firstLineChars="0"/>
      </w:pPr>
      <w:r>
        <w:rPr>
          <w:rFonts w:hint="eastAsia"/>
        </w:rPr>
        <w:t>使用自带公式编辑器。</w:t>
      </w:r>
      <w:r w:rsidR="0083131C">
        <w:rPr>
          <w:rFonts w:hint="eastAsia"/>
        </w:rPr>
        <w:t>Word2016</w:t>
      </w:r>
      <w:r w:rsidR="0083131C">
        <w:rPr>
          <w:rFonts w:hint="eastAsia"/>
        </w:rPr>
        <w:t>以上版本</w:t>
      </w:r>
      <w:r w:rsidR="0068470E">
        <w:rPr>
          <w:rFonts w:hint="eastAsia"/>
        </w:rPr>
        <w:t>自带</w:t>
      </w:r>
      <w:r w:rsidR="0083131C">
        <w:rPr>
          <w:rFonts w:hint="eastAsia"/>
        </w:rPr>
        <w:t>的</w:t>
      </w:r>
      <w:r w:rsidR="00C54BE6">
        <w:rPr>
          <w:rFonts w:hint="eastAsia"/>
        </w:rPr>
        <w:t>公式编辑器使用体验尚可</w:t>
      </w:r>
      <w:r w:rsidR="0068470E">
        <w:rPr>
          <w:rFonts w:hint="eastAsia"/>
        </w:rPr>
        <w:t>。</w:t>
      </w:r>
      <w:r w:rsidR="00C16627">
        <w:rPr>
          <w:rFonts w:hint="eastAsia"/>
        </w:rPr>
        <w:t>可以</w:t>
      </w:r>
      <w:r w:rsidR="00320989">
        <w:rPr>
          <w:rFonts w:hint="eastAsia"/>
        </w:rPr>
        <w:t>使用</w:t>
      </w:r>
      <w:r w:rsidR="001452C6">
        <w:rPr>
          <w:rFonts w:hint="eastAsia"/>
        </w:rPr>
        <w:t>快捷键</w:t>
      </w:r>
      <w:r w:rsidR="001452C6" w:rsidRPr="00106A0F">
        <w:rPr>
          <w:rFonts w:hint="eastAsia"/>
          <w:highlight w:val="lightGray"/>
        </w:rPr>
        <w:t>alt</w:t>
      </w:r>
      <w:r w:rsidR="009E125E">
        <w:rPr>
          <w:rFonts w:hint="eastAsia"/>
        </w:rPr>
        <w:t xml:space="preserve"> </w:t>
      </w:r>
      <w:r w:rsidR="00580232">
        <w:rPr>
          <w:rFonts w:hint="eastAsia"/>
        </w:rPr>
        <w:t>+</w:t>
      </w:r>
      <w:r w:rsidR="009E125E">
        <w:rPr>
          <w:rFonts w:hint="eastAsia"/>
        </w:rPr>
        <w:t xml:space="preserve"> </w:t>
      </w:r>
      <w:r>
        <w:rPr>
          <w:rFonts w:hint="eastAsia"/>
          <w:shd w:val="pct15" w:color="auto" w:fill="FFFFFF"/>
        </w:rPr>
        <w:t>=</w:t>
      </w:r>
      <w:r>
        <w:rPr>
          <w:rFonts w:hint="eastAsia"/>
        </w:rPr>
        <w:t xml:space="preserve"> </w:t>
      </w:r>
      <w:r w:rsidR="001452C6">
        <w:rPr>
          <w:rFonts w:hint="eastAsia"/>
        </w:rPr>
        <w:t>快速插入公式</w:t>
      </w:r>
      <w:r w:rsidR="003674D2">
        <w:rPr>
          <w:rFonts w:hint="eastAsia"/>
        </w:rPr>
        <w:t>。</w:t>
      </w:r>
      <w:r>
        <w:rPr>
          <w:rFonts w:hint="eastAsia"/>
        </w:rPr>
        <w:t>Word2016</w:t>
      </w:r>
      <w:r>
        <w:rPr>
          <w:rFonts w:hint="eastAsia"/>
        </w:rPr>
        <w:t>以上版本支持一种叫做</w:t>
      </w:r>
      <w:proofErr w:type="spellStart"/>
      <w:r w:rsidR="009E125E">
        <w:rPr>
          <w:rFonts w:hint="eastAsia"/>
        </w:rPr>
        <w:t>UnicodeMath</w:t>
      </w:r>
      <w:proofErr w:type="spellEnd"/>
      <w:r w:rsidR="009E125E">
        <w:rPr>
          <w:rFonts w:hint="eastAsia"/>
        </w:rPr>
        <w:t>的快速输入法，推荐使用。</w:t>
      </w:r>
      <w:r w:rsidR="00F24B3F">
        <w:rPr>
          <w:rFonts w:hint="eastAsia"/>
        </w:rPr>
        <w:t>具体</w:t>
      </w:r>
      <w:hyperlink r:id="rId29" w:history="1">
        <w:r w:rsidR="00F24B3F">
          <w:rPr>
            <w:rStyle w:val="af9"/>
            <w:rFonts w:hint="eastAsia"/>
          </w:rPr>
          <w:t>参考</w:t>
        </w:r>
      </w:hyperlink>
      <w:r w:rsidR="00F24B3F">
        <w:rPr>
          <w:rFonts w:hint="eastAsia"/>
        </w:rPr>
        <w:t>。</w:t>
      </w:r>
    </w:p>
    <w:p w14:paraId="2E610A57" w14:textId="690EB598" w:rsidR="00576F8A" w:rsidRDefault="00C54BE6" w:rsidP="00106A0F">
      <w:pPr>
        <w:pStyle w:val="11"/>
        <w:numPr>
          <w:ilvl w:val="0"/>
          <w:numId w:val="13"/>
        </w:numPr>
        <w:ind w:firstLineChars="0"/>
        <w:rPr>
          <w:rStyle w:val="aff5"/>
        </w:rPr>
      </w:pPr>
      <w:r>
        <w:rPr>
          <w:rFonts w:hint="eastAsia"/>
        </w:rPr>
        <w:t>使用</w:t>
      </w:r>
      <w:r>
        <w:rPr>
          <w:rFonts w:hint="eastAsia"/>
        </w:rPr>
        <w:t>L</w:t>
      </w:r>
      <w:r w:rsidR="006A6576">
        <w:rPr>
          <w:rFonts w:hint="eastAsia"/>
        </w:rPr>
        <w:t>a</w:t>
      </w:r>
      <w:r>
        <w:rPr>
          <w:rFonts w:hint="eastAsia"/>
        </w:rPr>
        <w:t>T</w:t>
      </w:r>
      <w:r w:rsidR="006A6576">
        <w:rPr>
          <w:rFonts w:hint="eastAsia"/>
        </w:rPr>
        <w:t>e</w:t>
      </w:r>
      <w:r>
        <w:rPr>
          <w:rFonts w:hint="eastAsia"/>
        </w:rPr>
        <w:t>X</w:t>
      </w:r>
      <w:r>
        <w:rPr>
          <w:rFonts w:hint="eastAsia"/>
        </w:rPr>
        <w:t>，借助</w:t>
      </w:r>
      <w:r w:rsidR="003674D2" w:rsidRPr="003674D2">
        <w:rPr>
          <w:rStyle w:val="aff5"/>
          <w:rFonts w:hint="eastAsia"/>
        </w:rPr>
        <w:t>www.</w:t>
      </w:r>
      <w:r w:rsidR="00192DB6" w:rsidRPr="003674D2">
        <w:rPr>
          <w:rStyle w:val="aff5"/>
          <w:rFonts w:hint="eastAsia"/>
        </w:rPr>
        <w:t>latexlive</w:t>
      </w:r>
      <w:r w:rsidR="00F64C67" w:rsidRPr="003674D2">
        <w:rPr>
          <w:rStyle w:val="aff5"/>
          <w:rFonts w:hint="eastAsia"/>
        </w:rPr>
        <w:t xml:space="preserve">.com </w:t>
      </w:r>
      <w:r w:rsidR="00F64C67" w:rsidRPr="00F64C67">
        <w:rPr>
          <w:rStyle w:val="aff5"/>
        </w:rPr>
        <w:t>转换</w:t>
      </w:r>
      <w:r w:rsidR="007A6800">
        <w:rPr>
          <w:rStyle w:val="aff5"/>
          <w:rFonts w:hint="eastAsia"/>
        </w:rPr>
        <w:t>为</w:t>
      </w:r>
      <w:r w:rsidR="007A6800">
        <w:rPr>
          <w:rStyle w:val="aff5"/>
          <w:rFonts w:hint="eastAsia"/>
        </w:rPr>
        <w:t>M</w:t>
      </w:r>
      <w:r w:rsidR="003674D2">
        <w:rPr>
          <w:rStyle w:val="aff5"/>
          <w:rFonts w:hint="eastAsia"/>
        </w:rPr>
        <w:t>ath</w:t>
      </w:r>
      <w:r w:rsidR="00C31D57">
        <w:rPr>
          <w:rStyle w:val="aff5"/>
          <w:rFonts w:hint="eastAsia"/>
        </w:rPr>
        <w:t>ML</w:t>
      </w:r>
      <w:r w:rsidR="00C31D57">
        <w:rPr>
          <w:rStyle w:val="aff5"/>
          <w:rFonts w:hint="eastAsia"/>
        </w:rPr>
        <w:t>，然后粘贴到</w:t>
      </w:r>
      <w:r w:rsidR="007A6800">
        <w:rPr>
          <w:rStyle w:val="aff5"/>
          <w:rFonts w:hint="eastAsia"/>
        </w:rPr>
        <w:t>W</w:t>
      </w:r>
      <w:r w:rsidR="00C31D57">
        <w:rPr>
          <w:rStyle w:val="aff5"/>
          <w:rFonts w:hint="eastAsia"/>
        </w:rPr>
        <w:t>ord</w:t>
      </w:r>
      <w:r w:rsidR="00C31D57">
        <w:rPr>
          <w:rStyle w:val="aff5"/>
          <w:rFonts w:hint="eastAsia"/>
        </w:rPr>
        <w:t>中</w:t>
      </w:r>
      <w:r w:rsidR="003674D2">
        <w:rPr>
          <w:rStyle w:val="aff5"/>
          <w:rFonts w:hint="eastAsia"/>
        </w:rPr>
        <w:t>。</w:t>
      </w:r>
      <w:r w:rsidR="00320989">
        <w:rPr>
          <w:rStyle w:val="aff5"/>
          <w:rFonts w:hint="eastAsia"/>
        </w:rPr>
        <w:t>行内</w:t>
      </w:r>
      <w:r w:rsidR="00320989">
        <w:rPr>
          <w:rStyle w:val="aff5"/>
          <w:rFonts w:hint="eastAsia"/>
        </w:rPr>
        <w:t>L</w:t>
      </w:r>
      <w:r w:rsidR="007A6800">
        <w:rPr>
          <w:rStyle w:val="aff5"/>
          <w:rFonts w:hint="eastAsia"/>
        </w:rPr>
        <w:t>a</w:t>
      </w:r>
      <w:r w:rsidR="00320989">
        <w:rPr>
          <w:rStyle w:val="aff5"/>
          <w:rFonts w:hint="eastAsia"/>
        </w:rPr>
        <w:t>T</w:t>
      </w:r>
      <w:r w:rsidR="007A6800">
        <w:rPr>
          <w:rStyle w:val="aff5"/>
          <w:rFonts w:hint="eastAsia"/>
        </w:rPr>
        <w:t>e</w:t>
      </w:r>
      <w:r w:rsidR="00320989">
        <w:rPr>
          <w:rStyle w:val="aff5"/>
          <w:rFonts w:hint="eastAsia"/>
        </w:rPr>
        <w:t>X</w:t>
      </w:r>
      <w:r w:rsidR="00320989">
        <w:rPr>
          <w:rStyle w:val="aff5"/>
          <w:rFonts w:hint="eastAsia"/>
        </w:rPr>
        <w:t>公式可以使用</w:t>
      </w:r>
      <w:r w:rsidR="00976D0B">
        <w:rPr>
          <w:rStyle w:val="aff5"/>
          <w:rFonts w:hint="eastAsia"/>
        </w:rPr>
        <w:t>“</w:t>
      </w:r>
      <w:r w:rsidR="001452C6">
        <w:rPr>
          <w:rStyle w:val="aff5"/>
          <w:rFonts w:hint="eastAsia"/>
        </w:rPr>
        <w:t>公式</w:t>
      </w:r>
      <w:r w:rsidR="001452C6">
        <w:rPr>
          <w:rStyle w:val="aff5"/>
          <w:rFonts w:hint="eastAsia"/>
        </w:rPr>
        <w:t>-L</w:t>
      </w:r>
      <w:r w:rsidR="00853B2B">
        <w:rPr>
          <w:rStyle w:val="aff5"/>
          <w:rFonts w:hint="eastAsia"/>
        </w:rPr>
        <w:t>a</w:t>
      </w:r>
      <w:r w:rsidR="001452C6">
        <w:rPr>
          <w:rStyle w:val="aff5"/>
          <w:rFonts w:hint="eastAsia"/>
        </w:rPr>
        <w:t>T</w:t>
      </w:r>
      <w:r w:rsidR="00853B2B">
        <w:rPr>
          <w:rStyle w:val="aff5"/>
          <w:rFonts w:hint="eastAsia"/>
        </w:rPr>
        <w:t>e</w:t>
      </w:r>
      <w:r w:rsidR="001452C6">
        <w:rPr>
          <w:rStyle w:val="aff5"/>
          <w:rFonts w:hint="eastAsia"/>
        </w:rPr>
        <w:t>X-</w:t>
      </w:r>
      <w:r w:rsidR="001452C6">
        <w:rPr>
          <w:rStyle w:val="aff5"/>
          <w:rFonts w:hint="eastAsia"/>
        </w:rPr>
        <w:t>转换</w:t>
      </w:r>
      <w:r w:rsidR="00976D0B">
        <w:rPr>
          <w:rStyle w:val="aff5"/>
          <w:rFonts w:hint="eastAsia"/>
        </w:rPr>
        <w:t>”</w:t>
      </w:r>
      <w:r w:rsidR="001452C6">
        <w:rPr>
          <w:rStyle w:val="aff5"/>
          <w:rFonts w:hint="eastAsia"/>
        </w:rPr>
        <w:t>（低版本</w:t>
      </w:r>
      <w:r w:rsidR="00580232">
        <w:rPr>
          <w:rStyle w:val="aff5"/>
          <w:rFonts w:hint="eastAsia"/>
        </w:rPr>
        <w:t>W</w:t>
      </w:r>
      <w:r w:rsidR="001452C6">
        <w:rPr>
          <w:rStyle w:val="aff5"/>
          <w:rFonts w:hint="eastAsia"/>
        </w:rPr>
        <w:t>ord</w:t>
      </w:r>
      <w:r w:rsidR="001452C6">
        <w:rPr>
          <w:rStyle w:val="aff5"/>
          <w:rFonts w:hint="eastAsia"/>
        </w:rPr>
        <w:t>无此功能）将</w:t>
      </w:r>
      <w:r w:rsidR="001452C6">
        <w:rPr>
          <w:rStyle w:val="aff5"/>
          <w:rFonts w:hint="eastAsia"/>
        </w:rPr>
        <w:t>LaTe</w:t>
      </w:r>
      <w:r w:rsidR="00976D0B">
        <w:rPr>
          <w:rStyle w:val="aff5"/>
          <w:rFonts w:hint="eastAsia"/>
        </w:rPr>
        <w:t>X</w:t>
      </w:r>
      <w:r w:rsidR="001452C6">
        <w:rPr>
          <w:rStyle w:val="aff5"/>
          <w:rFonts w:hint="eastAsia"/>
        </w:rPr>
        <w:t>转成</w:t>
      </w:r>
      <w:r w:rsidR="007A6800">
        <w:rPr>
          <w:rStyle w:val="aff5"/>
          <w:rFonts w:hint="eastAsia"/>
        </w:rPr>
        <w:t>Word</w:t>
      </w:r>
      <w:r w:rsidR="007A6800">
        <w:rPr>
          <w:rStyle w:val="aff5"/>
          <w:rFonts w:hint="eastAsia"/>
        </w:rPr>
        <w:t>公式</w:t>
      </w:r>
      <w:r w:rsidR="001452C6">
        <w:rPr>
          <w:rStyle w:val="aff5"/>
          <w:rFonts w:hint="eastAsia"/>
        </w:rPr>
        <w:t>。</w:t>
      </w:r>
    </w:p>
    <w:p w14:paraId="4050C86D" w14:textId="178B76F9" w:rsidR="00F47A25" w:rsidRPr="00576F8A" w:rsidRDefault="00576F8A" w:rsidP="00106A0F">
      <w:pPr>
        <w:pStyle w:val="11"/>
        <w:numPr>
          <w:ilvl w:val="0"/>
          <w:numId w:val="13"/>
        </w:numPr>
        <w:ind w:firstLineChars="0"/>
        <w:rPr>
          <w:rStyle w:val="aff5"/>
        </w:rPr>
      </w:pPr>
      <w:r>
        <w:rPr>
          <w:rStyle w:val="aff5"/>
          <w:rFonts w:hint="eastAsia"/>
        </w:rPr>
        <w:t>使用公式扫描软件，将公式图片转换成</w:t>
      </w:r>
      <w:r>
        <w:rPr>
          <w:rStyle w:val="aff5"/>
          <w:rFonts w:hint="eastAsia"/>
        </w:rPr>
        <w:t>LaTeX</w:t>
      </w:r>
      <w:r w:rsidR="00580232">
        <w:rPr>
          <w:rStyle w:val="aff5"/>
          <w:rFonts w:hint="eastAsia"/>
        </w:rPr>
        <w:t>、</w:t>
      </w:r>
      <w:r>
        <w:rPr>
          <w:rStyle w:val="aff5"/>
          <w:rFonts w:hint="eastAsia"/>
        </w:rPr>
        <w:t>MathML.</w:t>
      </w:r>
    </w:p>
    <w:p w14:paraId="54D9881D" w14:textId="7D204639" w:rsidR="00C31D57" w:rsidRDefault="00C31D57" w:rsidP="00784669">
      <w:pPr>
        <w:pStyle w:val="11"/>
        <w:ind w:firstLine="480"/>
        <w:rPr>
          <w:rStyle w:val="aff5"/>
        </w:rPr>
      </w:pPr>
      <w:r>
        <w:rPr>
          <w:rStyle w:val="aff5"/>
          <w:rFonts w:hint="eastAsia"/>
        </w:rPr>
        <w:t>推荐使用</w:t>
      </w:r>
      <w:r w:rsidR="00ED4764">
        <w:rPr>
          <w:rStyle w:val="aff5"/>
          <w:rFonts w:hint="eastAsia"/>
        </w:rPr>
        <w:t>表格法</w:t>
      </w:r>
      <w:r w:rsidR="009E125E">
        <w:rPr>
          <w:rStyle w:val="aff5"/>
          <w:rFonts w:hint="eastAsia"/>
        </w:rPr>
        <w:t>排版</w:t>
      </w:r>
      <w:r w:rsidR="00CC4B69">
        <w:rPr>
          <w:rStyle w:val="aff5"/>
          <w:rFonts w:hint="eastAsia"/>
        </w:rPr>
        <w:t>公式</w:t>
      </w:r>
      <w:r w:rsidR="009E125E">
        <w:rPr>
          <w:rStyle w:val="aff5"/>
          <w:rFonts w:hint="eastAsia"/>
        </w:rPr>
        <w:t>格式</w:t>
      </w:r>
      <w:r w:rsidR="00CC4B69">
        <w:rPr>
          <w:rStyle w:val="aff5"/>
          <w:rFonts w:hint="eastAsia"/>
        </w:rPr>
        <w:t>。</w:t>
      </w:r>
      <w:r w:rsidR="009E125E">
        <w:rPr>
          <w:rStyle w:val="aff5"/>
          <w:rFonts w:hint="eastAsia"/>
        </w:rPr>
        <w:t>具体如下：</w:t>
      </w:r>
    </w:p>
    <w:p w14:paraId="2B66AE00" w14:textId="6AE54FE4" w:rsidR="00580232" w:rsidRPr="00580232" w:rsidRDefault="00580232" w:rsidP="00580232">
      <w:pPr>
        <w:pStyle w:val="11"/>
        <w:numPr>
          <w:ilvl w:val="0"/>
          <w:numId w:val="11"/>
        </w:numPr>
        <w:ind w:firstLineChars="0"/>
        <w:rPr>
          <w:rStyle w:val="aff5"/>
          <w:rFonts w:hint="eastAsia"/>
          <w:b/>
          <w:bCs/>
        </w:rPr>
      </w:pPr>
      <w:r w:rsidRPr="00580232">
        <w:rPr>
          <w:rStyle w:val="aff5"/>
          <w:rFonts w:hint="eastAsia"/>
          <w:b/>
          <w:bCs/>
        </w:rPr>
        <w:t>单行公式。</w:t>
      </w:r>
    </w:p>
    <w:p w14:paraId="358EB830" w14:textId="28AE2591" w:rsidR="00CC4B69" w:rsidRDefault="00CC4B69" w:rsidP="00784669">
      <w:pPr>
        <w:pStyle w:val="11"/>
        <w:ind w:firstLine="480"/>
        <w:rPr>
          <w:rStyle w:val="aff5"/>
        </w:rPr>
      </w:pPr>
      <w:r>
        <w:rPr>
          <w:rStyle w:val="aff5"/>
          <w:rFonts w:hint="eastAsia"/>
        </w:rPr>
        <w:t>对于单行公式</w:t>
      </w:r>
      <w:r w:rsidR="0011354C">
        <w:rPr>
          <w:rStyle w:val="aff5"/>
          <w:rFonts w:hint="eastAsia"/>
        </w:rPr>
        <w:t>，</w:t>
      </w:r>
      <w:r w:rsidR="002E528C">
        <w:rPr>
          <w:rStyle w:val="aff5"/>
          <w:rFonts w:hint="eastAsia"/>
        </w:rPr>
        <w:t>插入</w:t>
      </w:r>
      <w:r w:rsidR="002E528C">
        <w:rPr>
          <w:rStyle w:val="aff5"/>
          <w:rFonts w:hint="eastAsia"/>
        </w:rPr>
        <w:t>1x3</w:t>
      </w:r>
      <w:r w:rsidR="002E528C">
        <w:rPr>
          <w:rStyle w:val="aff5"/>
          <w:rFonts w:hint="eastAsia"/>
        </w:rPr>
        <w:t>的表格，左右宽度设置为</w:t>
      </w:r>
      <w:r w:rsidR="002E528C">
        <w:rPr>
          <w:rStyle w:val="aff5"/>
          <w:rFonts w:hint="eastAsia"/>
        </w:rPr>
        <w:t>1.5</w:t>
      </w:r>
      <w:r w:rsidR="003000A2">
        <w:rPr>
          <w:rStyle w:val="aff5"/>
          <w:rFonts w:hint="eastAsia"/>
        </w:rPr>
        <w:t>cm</w:t>
      </w:r>
      <w:r w:rsidR="002E528C">
        <w:rPr>
          <w:rStyle w:val="aff5"/>
          <w:rFonts w:hint="eastAsia"/>
        </w:rPr>
        <w:t>，</w:t>
      </w:r>
      <w:r w:rsidR="003000A2">
        <w:rPr>
          <w:rStyle w:val="aff5"/>
          <w:rFonts w:hint="eastAsia"/>
        </w:rPr>
        <w:t>首行缩进设置为</w:t>
      </w:r>
      <w:r w:rsidR="003000A2">
        <w:rPr>
          <w:rStyle w:val="aff5"/>
          <w:rFonts w:hint="eastAsia"/>
        </w:rPr>
        <w:t>0</w:t>
      </w:r>
      <w:r w:rsidR="003000A2">
        <w:rPr>
          <w:rStyle w:val="aff5"/>
          <w:rFonts w:hint="eastAsia"/>
        </w:rPr>
        <w:t>，右边编号</w:t>
      </w:r>
      <w:r w:rsidR="008D56FE">
        <w:rPr>
          <w:rStyle w:val="aff5"/>
          <w:rFonts w:hint="eastAsia"/>
        </w:rPr>
        <w:t>设置为右对齐，并调整好行距，对齐公式。本样例中的公式编号是域代码，</w:t>
      </w:r>
      <w:r w:rsidR="00337418">
        <w:rPr>
          <w:rStyle w:val="aff5"/>
          <w:rFonts w:hint="eastAsia"/>
        </w:rPr>
        <w:t>复制</w:t>
      </w:r>
      <w:r w:rsidR="00337418">
        <w:rPr>
          <w:rStyle w:val="aff5"/>
          <w:rFonts w:hint="eastAsia"/>
        </w:rPr>
        <w:t>-</w:t>
      </w:r>
      <w:r w:rsidR="00337418">
        <w:rPr>
          <w:rStyle w:val="aff5"/>
          <w:rFonts w:hint="eastAsia"/>
        </w:rPr>
        <w:t>粘贴</w:t>
      </w:r>
      <w:r w:rsidR="00580232">
        <w:rPr>
          <w:rStyle w:val="aff5"/>
          <w:rFonts w:hint="eastAsia"/>
        </w:rPr>
        <w:t>后即可</w:t>
      </w:r>
      <w:r w:rsidR="00337418">
        <w:rPr>
          <w:rStyle w:val="aff5"/>
          <w:rFonts w:hint="eastAsia"/>
        </w:rPr>
        <w:t>自动编号。</w:t>
      </w:r>
    </w:p>
    <w:p w14:paraId="41C3EE50" w14:textId="2A4D13A4" w:rsidR="00337418" w:rsidRDefault="00960B11" w:rsidP="00784669">
      <w:pPr>
        <w:pStyle w:val="11"/>
        <w:ind w:firstLine="480"/>
        <w:rPr>
          <w:rStyle w:val="aff5"/>
          <w:color w:val="FF0000"/>
        </w:rPr>
      </w:pPr>
      <w:r w:rsidRPr="00767173">
        <w:rPr>
          <w:rStyle w:val="aff5"/>
          <w:rFonts w:hint="eastAsia"/>
          <w:color w:val="FF0000"/>
        </w:rPr>
        <w:t>注意，要</w:t>
      </w:r>
      <w:r w:rsidR="00337418" w:rsidRPr="00767173">
        <w:rPr>
          <w:rStyle w:val="aff5"/>
          <w:rFonts w:hint="eastAsia"/>
          <w:color w:val="FF0000"/>
        </w:rPr>
        <w:t>将表格设置为</w:t>
      </w:r>
      <w:r w:rsidR="003403A9" w:rsidRPr="00767173">
        <w:rPr>
          <w:rStyle w:val="aff5"/>
          <w:rFonts w:hint="eastAsia"/>
          <w:color w:val="FF0000"/>
        </w:rPr>
        <w:t>无边框</w:t>
      </w:r>
      <w:r w:rsidRPr="00767173">
        <w:rPr>
          <w:rStyle w:val="aff5"/>
          <w:rFonts w:hint="eastAsia"/>
          <w:color w:val="FF0000"/>
        </w:rPr>
        <w:t>样式</w:t>
      </w:r>
      <w:r w:rsidR="003403A9" w:rsidRPr="00767173">
        <w:rPr>
          <w:rStyle w:val="aff5"/>
          <w:rFonts w:hint="eastAsia"/>
          <w:color w:val="FF0000"/>
        </w:rPr>
        <w:t>。</w:t>
      </w:r>
      <w:r w:rsidR="005238AF" w:rsidRPr="00F24B3F">
        <w:rPr>
          <w:rStyle w:val="aff5"/>
          <w:rFonts w:hint="eastAsia"/>
          <w:color w:val="auto"/>
        </w:rPr>
        <w:t>可以套用表设计中的</w:t>
      </w:r>
      <w:r w:rsidR="00F24B3F" w:rsidRPr="00F24B3F">
        <w:rPr>
          <w:rStyle w:val="aff5"/>
          <w:rFonts w:hint="eastAsia"/>
          <w:color w:val="auto"/>
        </w:rPr>
        <w:t>“</w:t>
      </w:r>
      <w:r w:rsidR="00E474A9" w:rsidRPr="00F24B3F">
        <w:rPr>
          <w:rStyle w:val="aff5"/>
          <w:rFonts w:hint="eastAsia"/>
          <w:color w:val="auto"/>
        </w:rPr>
        <w:t>公式、并列图片</w:t>
      </w:r>
      <w:r w:rsidR="00F24B3F" w:rsidRPr="00F24B3F">
        <w:rPr>
          <w:rStyle w:val="aff5"/>
          <w:rFonts w:hint="eastAsia"/>
          <w:color w:val="auto"/>
        </w:rPr>
        <w:t>”</w:t>
      </w:r>
      <w:r w:rsidR="00E474A9" w:rsidRPr="00F24B3F">
        <w:rPr>
          <w:rStyle w:val="aff5"/>
          <w:rFonts w:hint="eastAsia"/>
          <w:color w:val="auto"/>
        </w:rPr>
        <w:t>，快速</w:t>
      </w:r>
      <w:r w:rsidR="00F24B3F" w:rsidRPr="00F24B3F">
        <w:rPr>
          <w:rStyle w:val="aff5"/>
          <w:rFonts w:hint="eastAsia"/>
          <w:color w:val="auto"/>
        </w:rPr>
        <w:t>将其</w:t>
      </w:r>
      <w:r w:rsidR="00E474A9" w:rsidRPr="00F24B3F">
        <w:rPr>
          <w:rStyle w:val="aff5"/>
          <w:rFonts w:hint="eastAsia"/>
          <w:color w:val="auto"/>
        </w:rPr>
        <w:t>设置</w:t>
      </w:r>
      <w:r w:rsidR="00F24B3F" w:rsidRPr="00F24B3F">
        <w:rPr>
          <w:rStyle w:val="aff5"/>
          <w:rFonts w:hint="eastAsia"/>
          <w:color w:val="auto"/>
        </w:rPr>
        <w:t>为无边框样式</w:t>
      </w:r>
      <w:r w:rsidR="00707B19" w:rsidRPr="00F24B3F">
        <w:rPr>
          <w:rStyle w:val="aff5"/>
          <w:rFonts w:hint="eastAsia"/>
          <w:color w:val="auto"/>
        </w:rPr>
        <w:t>。</w:t>
      </w:r>
      <w:r w:rsidR="00F24B3F">
        <w:rPr>
          <w:rStyle w:val="aff5"/>
          <w:rFonts w:hint="eastAsia"/>
          <w:color w:val="auto"/>
        </w:rPr>
        <w:t>本模板中将其边框保留，以方便用户参考。</w:t>
      </w:r>
    </w:p>
    <w:p w14:paraId="182B7330" w14:textId="3D9F7786" w:rsidR="00B354AE" w:rsidRPr="00767173" w:rsidRDefault="00B354AE" w:rsidP="00784669">
      <w:pPr>
        <w:pStyle w:val="11"/>
        <w:ind w:firstLine="480"/>
        <w:rPr>
          <w:rStyle w:val="aff5"/>
          <w:color w:val="FF0000"/>
        </w:rPr>
      </w:pPr>
      <w:r>
        <w:rPr>
          <w:rStyle w:val="aff5"/>
          <w:rFonts w:hint="eastAsia"/>
          <w:color w:val="FF0000"/>
        </w:rPr>
        <w:t>注意，使用</w:t>
      </w:r>
      <w:r>
        <w:rPr>
          <w:rStyle w:val="aff5"/>
          <w:rFonts w:hint="eastAsia"/>
          <w:color w:val="FF0000"/>
        </w:rPr>
        <w:t>#</w:t>
      </w:r>
      <w:r>
        <w:rPr>
          <w:rStyle w:val="aff5"/>
          <w:rFonts w:hint="eastAsia"/>
          <w:color w:val="FF0000"/>
        </w:rPr>
        <w:t>号对公式进行编号的功能有可能导致文档损坏</w:t>
      </w:r>
      <w:r w:rsidR="009E125E">
        <w:rPr>
          <w:rStyle w:val="aff5"/>
          <w:rFonts w:hint="eastAsia"/>
          <w:color w:val="FF0000"/>
        </w:rPr>
        <w:t>且</w:t>
      </w:r>
      <w:r>
        <w:rPr>
          <w:rStyle w:val="aff5"/>
          <w:rFonts w:hint="eastAsia"/>
          <w:color w:val="FF0000"/>
        </w:rPr>
        <w:t>无法恢复！</w:t>
      </w:r>
      <w:r w:rsidR="00E34CA9">
        <w:rPr>
          <w:rStyle w:val="aff5"/>
          <w:rFonts w:hint="eastAsia"/>
          <w:color w:val="FF0000"/>
        </w:rPr>
        <w:t>禁止使用！</w:t>
      </w:r>
    </w:p>
    <w:tbl>
      <w:tblPr>
        <w:tblStyle w:val="afa"/>
        <w:tblW w:w="90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50"/>
        <w:gridCol w:w="7370"/>
        <w:gridCol w:w="850"/>
      </w:tblGrid>
      <w:tr w:rsidR="00CC4B69" w14:paraId="19351D8A" w14:textId="77777777" w:rsidTr="002E528C">
        <w:tc>
          <w:tcPr>
            <w:tcW w:w="850" w:type="dxa"/>
          </w:tcPr>
          <w:p w14:paraId="33581C67" w14:textId="77777777" w:rsidR="00CC4B69" w:rsidRDefault="00CC4B69" w:rsidP="00A51DF3">
            <w:pPr>
              <w:pStyle w:val="11"/>
              <w:ind w:firstLine="480"/>
            </w:pPr>
          </w:p>
        </w:tc>
        <w:tc>
          <w:tcPr>
            <w:tcW w:w="7370" w:type="dxa"/>
          </w:tcPr>
          <w:p w14:paraId="56466E83" w14:textId="7B9C8858" w:rsidR="00CC4B69" w:rsidRDefault="009E125E" w:rsidP="00A51DF3">
            <w:pPr>
              <w:pStyle w:val="11"/>
              <w:ind w:firstLine="48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sub>
                    </m:sSub>
                    <m:d>
                      <m:dPr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d>
                  </m:e>
                </m:func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 xml:space="preserve">text </m:t>
                    </m:r>
                  </m:sub>
                </m:sSub>
                <m:r>
                  <w:rPr>
                    <w:rFonts w:ascii="Cambria Math" w:hAnsi="Cambria Math"/>
                  </w:rPr>
                  <m:t>)≥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u,v∣d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m:t xml:space="preserve">text 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  <m:r>
                      <w:rPr>
                        <w:rFonts w:ascii="Cambria Math" w:hAnsi="Cambria Math"/>
                      </w:rPr>
                      <m:t>⁡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d-u,v|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 xml:space="preserve">text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ϕ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(u,v|d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 xml:space="preserve">text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850" w:type="dxa"/>
          </w:tcPr>
          <w:p w14:paraId="670A8249" w14:textId="09A12AB9" w:rsidR="00CC4B69" w:rsidRDefault="00CC4B69" w:rsidP="002E528C">
            <w:pPr>
              <w:pStyle w:val="11"/>
              <w:spacing w:line="720" w:lineRule="auto"/>
              <w:ind w:firstLineChars="0" w:firstLine="0"/>
              <w:jc w:val="right"/>
            </w:pPr>
            <w:commentRangeStart w:id="36"/>
            <w:r>
              <w:rPr>
                <w:rFonts w:hint="eastAsia"/>
              </w:rPr>
              <w:t>(</w:t>
            </w:r>
            <w:r>
              <w:fldChar w:fldCharType="begin"/>
            </w:r>
            <w:r>
              <w:instrText xml:space="preserve"> LISTNUM  </w:instrText>
            </w:r>
            <w:r w:rsidR="00DB1B41">
              <w:instrText>eq1</w:instrText>
            </w:r>
            <w:r>
              <w:instrText xml:space="preserve"> \l </w:instrText>
            </w:r>
            <w:r>
              <w:rPr>
                <w:rFonts w:hint="eastAsia"/>
              </w:rPr>
              <w:instrText>5</w:instrText>
            </w:r>
            <w:r>
              <w:instrText xml:space="preserve"> </w:instrText>
            </w:r>
            <w:r>
              <w:fldChar w:fldCharType="end"/>
            </w:r>
            <w:r>
              <w:rPr>
                <w:rFonts w:hint="eastAsia"/>
              </w:rPr>
              <w:t>)</w:t>
            </w:r>
            <w:commentRangeEnd w:id="36"/>
            <w:r w:rsidR="00DB1B41">
              <w:rPr>
                <w:rStyle w:val="affa"/>
                <w:rFonts w:ascii="Calibri" w:hAnsi="Calibri" w:cs="Times New Roman"/>
                <w:color w:val="auto"/>
                <w:kern w:val="2"/>
              </w:rPr>
              <w:commentReference w:id="36"/>
            </w:r>
          </w:p>
        </w:tc>
      </w:tr>
    </w:tbl>
    <w:p w14:paraId="472ABBB5" w14:textId="77777777" w:rsidR="00CC4B69" w:rsidRDefault="00CC4B69" w:rsidP="00784669">
      <w:pPr>
        <w:pStyle w:val="11"/>
        <w:ind w:firstLine="480"/>
      </w:pPr>
    </w:p>
    <w:p w14:paraId="4C21455B" w14:textId="6E4D82D5" w:rsidR="00580232" w:rsidRPr="00580232" w:rsidRDefault="00580232" w:rsidP="00580232">
      <w:pPr>
        <w:pStyle w:val="11"/>
        <w:numPr>
          <w:ilvl w:val="0"/>
          <w:numId w:val="11"/>
        </w:numPr>
        <w:ind w:firstLineChars="0"/>
        <w:rPr>
          <w:rFonts w:hint="eastAsia"/>
          <w:b/>
          <w:bCs/>
        </w:rPr>
      </w:pPr>
      <w:r w:rsidRPr="00580232">
        <w:rPr>
          <w:rFonts w:hint="eastAsia"/>
          <w:b/>
          <w:bCs/>
        </w:rPr>
        <w:t>多行公式。</w:t>
      </w:r>
    </w:p>
    <w:p w14:paraId="0529E58E" w14:textId="5ABE4EF0" w:rsidR="00CC4B69" w:rsidRDefault="00F416BC" w:rsidP="00784669">
      <w:pPr>
        <w:pStyle w:val="11"/>
        <w:ind w:firstLine="480"/>
      </w:pPr>
      <w:r>
        <w:rPr>
          <w:rFonts w:hint="eastAsia"/>
        </w:rPr>
        <w:t>多行</w:t>
      </w:r>
      <w:r w:rsidR="00456A76">
        <w:rPr>
          <w:rFonts w:hint="eastAsia"/>
        </w:rPr>
        <w:t>公式</w:t>
      </w:r>
      <w:r>
        <w:rPr>
          <w:rFonts w:hint="eastAsia"/>
        </w:rPr>
        <w:t>范例如下。</w:t>
      </w:r>
      <w:r w:rsidR="00456A76">
        <w:rPr>
          <w:rFonts w:hint="eastAsia"/>
        </w:rPr>
        <w:t>多行公式不要跨</w:t>
      </w:r>
      <w:r w:rsidR="00320989">
        <w:rPr>
          <w:rFonts w:hint="eastAsia"/>
        </w:rPr>
        <w:t>页放置</w:t>
      </w:r>
      <w:r w:rsidR="00456A76">
        <w:rPr>
          <w:rFonts w:hint="eastAsia"/>
        </w:rPr>
        <w:t>。</w:t>
      </w:r>
      <w:r w:rsidR="001C1500">
        <w:rPr>
          <w:rFonts w:hint="eastAsia"/>
        </w:rPr>
        <w:t>调整表格大小，</w:t>
      </w:r>
      <w:r w:rsidR="003B2558">
        <w:rPr>
          <w:rFonts w:hint="eastAsia"/>
        </w:rPr>
        <w:t>尽可能</w:t>
      </w:r>
      <w:r w:rsidR="00D1682F">
        <w:rPr>
          <w:rFonts w:hint="eastAsia"/>
        </w:rPr>
        <w:t>使其居中。如太长需要换</w:t>
      </w:r>
      <w:r w:rsidR="008901C5">
        <w:rPr>
          <w:rFonts w:hint="eastAsia"/>
        </w:rPr>
        <w:t>行</w:t>
      </w:r>
      <w:r w:rsidR="00D1682F">
        <w:rPr>
          <w:rFonts w:hint="eastAsia"/>
        </w:rPr>
        <w:t>，</w:t>
      </w:r>
      <w:r w:rsidR="008901C5">
        <w:rPr>
          <w:rFonts w:hint="eastAsia"/>
        </w:rPr>
        <w:t>应</w:t>
      </w:r>
      <w:r w:rsidR="00547831">
        <w:rPr>
          <w:rFonts w:hint="eastAsia"/>
        </w:rPr>
        <w:t>向下</w:t>
      </w:r>
      <w:r w:rsidR="008901C5">
        <w:rPr>
          <w:rFonts w:hint="eastAsia"/>
        </w:rPr>
        <w:t>插入一行，并在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hint="eastAsia"/>
          </w:rPr>
          <m:t>+</m:t>
        </m:r>
      </m:oMath>
      <w:r w:rsidR="008901C5" w:rsidRPr="008901C5">
        <w:rPr>
          <w:rFonts w:hint="eastAsia"/>
        </w:rPr>
        <w:t>、</w:t>
      </w:r>
      <m:oMath>
        <m:r>
          <w:rPr>
            <w:rFonts w:ascii="Cambria Math" w:hAnsi="Cambria Math"/>
          </w:rPr>
          <m:t>-</m:t>
        </m:r>
      </m:oMath>
      <w:r w:rsidR="008901C5" w:rsidRPr="008901C5">
        <w:rPr>
          <w:rFonts w:hint="eastAsia"/>
        </w:rPr>
        <w:t>、</w:t>
      </w:r>
      <m:oMath>
        <m:r>
          <w:rPr>
            <w:rFonts w:ascii="Cambria Math" w:hAnsi="Cambria Math" w:hint="eastAsia"/>
          </w:rPr>
          <m:t>×</m:t>
        </m:r>
      </m:oMath>
      <w:r w:rsidR="008901C5" w:rsidRPr="008901C5">
        <w:rPr>
          <w:rFonts w:hint="eastAsia"/>
        </w:rPr>
        <w:t>、</w:t>
      </w:r>
      <m:oMath>
        <m:r>
          <w:rPr>
            <w:rFonts w:ascii="Cambria Math" w:hAnsi="Cambria Math" w:hint="eastAsia"/>
          </w:rPr>
          <m:t>÷</m:t>
        </m:r>
      </m:oMath>
      <w:r w:rsidR="008901C5" w:rsidRPr="008901C5">
        <w:rPr>
          <w:rFonts w:hint="eastAsia"/>
        </w:rPr>
        <w:t>、</w:t>
      </w:r>
      <m:oMath>
        <m:r>
          <w:rPr>
            <w:rFonts w:ascii="Cambria Math" w:hAnsi="Cambria Math" w:hint="eastAsia"/>
          </w:rPr>
          <m:t>&lt;</m:t>
        </m:r>
      </m:oMath>
      <w:r w:rsidR="008901C5" w:rsidRPr="008901C5">
        <w:rPr>
          <w:rFonts w:hint="eastAsia"/>
        </w:rPr>
        <w:t>、</w:t>
      </w:r>
      <m:oMath>
        <m:r>
          <w:rPr>
            <w:rFonts w:ascii="Cambria Math" w:hAnsi="Cambria Math" w:hint="eastAsia"/>
          </w:rPr>
          <m:t>&gt;</m:t>
        </m:r>
        <m:r>
          <w:rPr>
            <w:rFonts w:ascii="Cambria Math" w:hAnsi="Cambria Math"/>
          </w:rPr>
          <m:t xml:space="preserve"> </m:t>
        </m:r>
      </m:oMath>
      <w:r w:rsidR="008901C5" w:rsidRPr="008901C5">
        <w:rPr>
          <w:rFonts w:hint="eastAsia"/>
        </w:rPr>
        <w:t>处</w:t>
      </w:r>
      <w:r w:rsidR="008901C5">
        <w:rPr>
          <w:rFonts w:hint="eastAsia"/>
        </w:rPr>
        <w:t>换行</w:t>
      </w:r>
      <w:r w:rsidR="005729A4">
        <w:rPr>
          <w:rFonts w:hint="eastAsia"/>
        </w:rPr>
        <w:t>。</w:t>
      </w:r>
    </w:p>
    <w:p w14:paraId="5C5B6FD0" w14:textId="1153402B" w:rsidR="005729A4" w:rsidRDefault="005729A4" w:rsidP="00784669">
      <w:pPr>
        <w:pStyle w:val="11"/>
        <w:ind w:firstLine="480"/>
      </w:pPr>
      <w:r>
        <w:rPr>
          <w:rFonts w:hint="eastAsia"/>
        </w:rPr>
        <w:t>可以</w:t>
      </w:r>
      <w:r w:rsidR="009E125E">
        <w:rPr>
          <w:rFonts w:hint="eastAsia"/>
        </w:rPr>
        <w:t>在段落中</w:t>
      </w:r>
      <w:r>
        <w:rPr>
          <w:rFonts w:hint="eastAsia"/>
        </w:rPr>
        <w:t>调整右缩进来改善下表中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hint="eastAsia"/>
          </w:rPr>
          <m:t>A</m:t>
        </m:r>
      </m:oMath>
      <w:r>
        <w:rPr>
          <w:rFonts w:hint="eastAsia"/>
        </w:rPr>
        <w:t xml:space="preserve"> </w:t>
      </w:r>
      <w:r>
        <w:rPr>
          <w:rFonts w:hint="eastAsia"/>
        </w:rPr>
        <w:t>和</w:t>
      </w:r>
      <w:r w:rsidR="001C1500">
        <w:rPr>
          <w:rFonts w:hint="eastAsia"/>
        </w:rPr>
        <w:t xml:space="preserve"> </w:t>
      </w:r>
      <m:oMath>
        <m:r>
          <w:rPr>
            <w:rFonts w:ascii="Cambria Math" w:hAnsi="Cambria Math" w:hint="eastAsia"/>
          </w:rPr>
          <m:t>=</m:t>
        </m:r>
      </m:oMath>
      <w:r w:rsidR="001C1500">
        <w:rPr>
          <w:rFonts w:hint="eastAsia"/>
        </w:rPr>
        <w:t xml:space="preserve"> </w:t>
      </w:r>
      <w:r w:rsidR="001C1500">
        <w:rPr>
          <w:rFonts w:hint="eastAsia"/>
        </w:rPr>
        <w:t>之间的距离。</w:t>
      </w:r>
    </w:p>
    <w:p w14:paraId="6747BE4F" w14:textId="24FEB4AB" w:rsidR="008719E4" w:rsidRDefault="008719E4" w:rsidP="00784669">
      <w:pPr>
        <w:pStyle w:val="11"/>
        <w:ind w:firstLine="480"/>
      </w:pPr>
      <w:r>
        <w:rPr>
          <w:rFonts w:hint="eastAsia"/>
        </w:rPr>
        <w:t>表格的</w:t>
      </w:r>
      <w:r w:rsidR="008B66B9">
        <w:rPr>
          <w:rFonts w:hint="eastAsia"/>
        </w:rPr>
        <w:t>总</w:t>
      </w:r>
      <w:r>
        <w:rPr>
          <w:rFonts w:hint="eastAsia"/>
        </w:rPr>
        <w:t>宽度限制为</w:t>
      </w:r>
      <w:r>
        <w:rPr>
          <w:rFonts w:hint="eastAsia"/>
        </w:rPr>
        <w:t>16cm</w:t>
      </w:r>
      <w:r>
        <w:rPr>
          <w:rFonts w:hint="eastAsia"/>
        </w:rPr>
        <w:t>，</w:t>
      </w:r>
      <w:proofErr w:type="gramStart"/>
      <w:r w:rsidR="008B66B9">
        <w:rPr>
          <w:rFonts w:hint="eastAsia"/>
        </w:rPr>
        <w:t>最</w:t>
      </w:r>
      <w:proofErr w:type="gramEnd"/>
      <w:r>
        <w:rPr>
          <w:rFonts w:hint="eastAsia"/>
        </w:rPr>
        <w:t>两侧的宽度可以根据</w:t>
      </w:r>
      <w:proofErr w:type="gramStart"/>
      <w:r>
        <w:rPr>
          <w:rFonts w:hint="eastAsia"/>
        </w:rPr>
        <w:t>中间格</w:t>
      </w:r>
      <w:proofErr w:type="gramEnd"/>
      <w:r>
        <w:rPr>
          <w:rFonts w:hint="eastAsia"/>
        </w:rPr>
        <w:t>的大小协调</w:t>
      </w:r>
      <w:r w:rsidR="008B66B9">
        <w:rPr>
          <w:rFonts w:hint="eastAsia"/>
        </w:rPr>
        <w:t>。</w:t>
      </w:r>
      <w:r w:rsidR="009E125E">
        <w:rPr>
          <w:rFonts w:hint="eastAsia"/>
        </w:rPr>
        <w:t>例如，</w:t>
      </w:r>
      <w:r w:rsidR="008B66B9">
        <w:rPr>
          <w:rFonts w:hint="eastAsia"/>
        </w:rPr>
        <w:t>中间格子有</w:t>
      </w:r>
      <w:r w:rsidR="004314F3">
        <w:rPr>
          <w:rFonts w:hint="eastAsia"/>
        </w:rPr>
        <w:t>12cm</w:t>
      </w:r>
      <w:r w:rsidR="004314F3">
        <w:rPr>
          <w:rFonts w:hint="eastAsia"/>
        </w:rPr>
        <w:t>宽，那么两侧就是</w:t>
      </w:r>
      <w:r w:rsidR="004314F3">
        <w:rPr>
          <w:rFonts w:hint="eastAsia"/>
        </w:rPr>
        <w:t>2cm</w:t>
      </w:r>
      <w:r w:rsidR="004314F3">
        <w:rPr>
          <w:rFonts w:hint="eastAsia"/>
        </w:rPr>
        <w:t>宽。</w:t>
      </w:r>
    </w:p>
    <w:p w14:paraId="7221C1C4" w14:textId="01991337" w:rsidR="009E125E" w:rsidRPr="00C31D57" w:rsidRDefault="009E125E" w:rsidP="00784669">
      <w:pPr>
        <w:pStyle w:val="11"/>
        <w:ind w:firstLine="480"/>
        <w:rPr>
          <w:rFonts w:hint="eastAsia"/>
        </w:rPr>
      </w:pPr>
      <w:r>
        <w:rPr>
          <w:rFonts w:hint="eastAsia"/>
        </w:rPr>
        <w:t>样例</w:t>
      </w:r>
      <w:r>
        <w:rPr>
          <w:rFonts w:hint="eastAsia"/>
        </w:rPr>
        <w:t>1</w:t>
      </w:r>
    </w:p>
    <w:tbl>
      <w:tblPr>
        <w:tblStyle w:val="afa"/>
        <w:tblW w:w="907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945"/>
        <w:gridCol w:w="371"/>
        <w:gridCol w:w="4814"/>
        <w:gridCol w:w="1945"/>
      </w:tblGrid>
      <w:tr w:rsidR="0029176B" w14:paraId="159E9D77" w14:textId="77777777" w:rsidTr="00820EC5">
        <w:tc>
          <w:tcPr>
            <w:tcW w:w="1945" w:type="dxa"/>
          </w:tcPr>
          <w:p w14:paraId="58C21B0B" w14:textId="68763606" w:rsidR="0029176B" w:rsidRPr="00784669" w:rsidRDefault="0029176B" w:rsidP="005729A4">
            <w:pPr>
              <w:pStyle w:val="11"/>
              <w:spacing w:line="360" w:lineRule="auto"/>
              <w:ind w:rightChars="-26" w:right="-55" w:firstLine="480"/>
            </w:pPr>
          </w:p>
        </w:tc>
        <w:tc>
          <w:tcPr>
            <w:tcW w:w="371" w:type="dxa"/>
          </w:tcPr>
          <w:p w14:paraId="72704AF5" w14:textId="29E8344C" w:rsidR="0029176B" w:rsidRPr="00784669" w:rsidRDefault="0029176B" w:rsidP="005729A4">
            <w:pPr>
              <w:pStyle w:val="11"/>
              <w:spacing w:line="360" w:lineRule="auto"/>
              <w:ind w:rightChars="-26" w:right="-55" w:firstLine="480"/>
            </w:pPr>
            <w:commentRangeStart w:id="37"/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w:commentRangeEnd w:id="37"/>
                <m:r>
                  <m:rPr>
                    <m:sty m:val="p"/>
                  </m:rPr>
                  <w:rPr>
                    <w:rStyle w:val="affa"/>
                    <w:rFonts w:ascii="Calibri" w:hAnsi="Calibri" w:cs="Times New Roman"/>
                    <w:color w:val="auto"/>
                    <w:kern w:val="2"/>
                  </w:rPr>
                  <w:commentReference w:id="37"/>
                </m:r>
              </m:oMath>
            </m:oMathPara>
          </w:p>
        </w:tc>
        <w:tc>
          <w:tcPr>
            <w:tcW w:w="4814" w:type="dxa"/>
          </w:tcPr>
          <w:p w14:paraId="58F899BB" w14:textId="22CFACA4" w:rsidR="0029176B" w:rsidRPr="00784669" w:rsidRDefault="0029176B" w:rsidP="00913952">
            <w:pPr>
              <w:pStyle w:val="11"/>
              <w:ind w:firstLine="48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r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ax</m:t>
                        </m:r>
                      </m:e>
                    </m:func>
                  </m:e>
                  <m:li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lim>
                </m:limLow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  <m:ctrlPr>
                      <w:rPr>
                        <w:rFonts w:ascii="Cambria Math" w:hAnsi="Cambria Math"/>
                      </w:rPr>
                    </m:ctrlPr>
                  </m:fName>
                  <m:e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sepChr m:val="∣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 xml:space="preserve">text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</m:t>
                        </m:r>
                        <m:acc>
                          <m:ac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e>
                    </m:d>
                  </m:e>
                </m:func>
              </m:oMath>
            </m:oMathPara>
          </w:p>
        </w:tc>
        <w:tc>
          <w:tcPr>
            <w:tcW w:w="1945" w:type="dxa"/>
          </w:tcPr>
          <w:p w14:paraId="542E772B" w14:textId="77777777" w:rsidR="0029176B" w:rsidRDefault="0029176B" w:rsidP="00913952">
            <w:pPr>
              <w:pStyle w:val="11"/>
              <w:ind w:firstLine="480"/>
            </w:pPr>
          </w:p>
        </w:tc>
      </w:tr>
      <w:tr w:rsidR="0029176B" w14:paraId="1B7BE0C8" w14:textId="77777777" w:rsidTr="00820EC5">
        <w:tc>
          <w:tcPr>
            <w:tcW w:w="1945" w:type="dxa"/>
          </w:tcPr>
          <w:p w14:paraId="6D304585" w14:textId="77777777" w:rsidR="0029176B" w:rsidRDefault="0029176B" w:rsidP="00913952">
            <w:pPr>
              <w:pStyle w:val="11"/>
              <w:ind w:firstLine="480"/>
            </w:pPr>
          </w:p>
        </w:tc>
        <w:tc>
          <w:tcPr>
            <w:tcW w:w="371" w:type="dxa"/>
          </w:tcPr>
          <w:p w14:paraId="010BA6D7" w14:textId="3914C758" w:rsidR="0029176B" w:rsidRDefault="0029176B" w:rsidP="00913952">
            <w:pPr>
              <w:pStyle w:val="11"/>
              <w:ind w:firstLine="480"/>
            </w:pPr>
          </w:p>
        </w:tc>
        <w:tc>
          <w:tcPr>
            <w:tcW w:w="4814" w:type="dxa"/>
          </w:tcPr>
          <w:p w14:paraId="370C39F5" w14:textId="5FBB0216" w:rsidR="0029176B" w:rsidRPr="00784669" w:rsidRDefault="0029176B" w:rsidP="00913952">
            <w:pPr>
              <w:pStyle w:val="11"/>
              <w:ind w:firstLine="48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r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ax</m:t>
                        </m:r>
                      </m:e>
                    </m:func>
                  </m:e>
                  <m:li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lim>
                </m:limLow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r>
                  <m:rPr>
                    <m:scr m:val="script"/>
                  </m:rPr>
                  <w:rPr>
                    <w:rFonts w:ascii="Cambria Math" w:hAnsi="Cambria Math"/>
                  </w:rPr>
                  <m:t>⁡N(</m:t>
                </m:r>
                <m:r>
                  <w:rPr>
                    <w:rFonts w:ascii="Cambria Math" w:hAnsi="Cambria Math"/>
                  </w:rPr>
                  <m:t>f(x);μ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 xml:space="preserve">text 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,σ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 xml:space="preserve">text 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1945" w:type="dxa"/>
          </w:tcPr>
          <w:p w14:paraId="6B183A27" w14:textId="5865DF87" w:rsidR="0029176B" w:rsidRDefault="0029176B" w:rsidP="00A240B8">
            <w:pPr>
              <w:pStyle w:val="11"/>
              <w:spacing w:line="360" w:lineRule="auto"/>
              <w:ind w:firstLine="480"/>
              <w:jc w:val="right"/>
            </w:pPr>
            <w:r>
              <w:rPr>
                <w:rFonts w:hint="eastAsia"/>
              </w:rPr>
              <w:t>(</w:t>
            </w:r>
            <w:r>
              <w:fldChar w:fldCharType="begin"/>
            </w:r>
            <w:r>
              <w:instrText xml:space="preserve"> LISTNUM  </w:instrText>
            </w:r>
            <w:r w:rsidR="00DB1B41">
              <w:instrText>eq1</w:instrText>
            </w:r>
            <w:r>
              <w:instrText xml:space="preserve"> \l </w:instrText>
            </w:r>
            <w:r>
              <w:rPr>
                <w:rFonts w:hint="eastAsia"/>
              </w:rPr>
              <w:instrText>5</w:instrText>
            </w:r>
            <w:r>
              <w:instrText xml:space="preserve"> </w:instrText>
            </w:r>
            <w: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14:paraId="7C04F136" w14:textId="77777777" w:rsidR="009E125E" w:rsidRDefault="009E125E" w:rsidP="00913952">
      <w:pPr>
        <w:pStyle w:val="11"/>
        <w:ind w:firstLine="480"/>
      </w:pPr>
    </w:p>
    <w:p w14:paraId="4E1488F4" w14:textId="6882C679" w:rsidR="00C8774C" w:rsidRDefault="001C1500" w:rsidP="00913952">
      <w:pPr>
        <w:pStyle w:val="11"/>
        <w:ind w:firstLine="480"/>
      </w:pPr>
      <w:r>
        <w:rPr>
          <w:rFonts w:hint="eastAsia"/>
        </w:rPr>
        <w:t>样例</w:t>
      </w:r>
      <w:r>
        <w:rPr>
          <w:rFonts w:hint="eastAsia"/>
        </w:rPr>
        <w:t>2</w:t>
      </w:r>
    </w:p>
    <w:tbl>
      <w:tblPr>
        <w:tblStyle w:val="afa"/>
        <w:tblW w:w="906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916"/>
        <w:gridCol w:w="396"/>
        <w:gridCol w:w="4841"/>
        <w:gridCol w:w="1916"/>
      </w:tblGrid>
      <w:tr w:rsidR="00053E8B" w14:paraId="2B741E8C" w14:textId="77777777" w:rsidTr="00D62CE7">
        <w:tc>
          <w:tcPr>
            <w:tcW w:w="1916" w:type="dxa"/>
          </w:tcPr>
          <w:p w14:paraId="3B5979EF" w14:textId="77777777" w:rsidR="00053E8B" w:rsidRDefault="00053E8B" w:rsidP="00DC512C">
            <w:pPr>
              <w:pStyle w:val="11"/>
              <w:ind w:firstLine="480"/>
            </w:pPr>
          </w:p>
        </w:tc>
        <w:tc>
          <w:tcPr>
            <w:tcW w:w="396" w:type="dxa"/>
          </w:tcPr>
          <w:p w14:paraId="49677E46" w14:textId="14F2A2BA" w:rsidR="00053E8B" w:rsidRDefault="00053E8B" w:rsidP="00DC512C">
            <w:pPr>
              <w:pStyle w:val="11"/>
              <w:ind w:firstLine="480"/>
            </w:pPr>
          </w:p>
        </w:tc>
        <w:tc>
          <w:tcPr>
            <w:tcW w:w="4841" w:type="dxa"/>
          </w:tcPr>
          <w:p w14:paraId="04C34E55" w14:textId="569E8DA2" w:rsidR="00053E8B" w:rsidRPr="00106664" w:rsidRDefault="00000000" w:rsidP="00DC512C">
            <w:pPr>
              <w:pStyle w:val="11"/>
              <w:ind w:firstLine="480"/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r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ax</m:t>
                        </m:r>
                      </m:e>
                    </m:func>
                  </m:e>
                  <m:li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lim>
                </m:limLow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r>
                  <w:rPr>
                    <w:rFonts w:ascii="Cambria Math" w:hAnsi="Cambria Math"/>
                  </w:rPr>
                  <m:t>⁡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nor/>
                      </m:rPr>
                      <m:t xml:space="preserve">mel </m:t>
                    </m:r>
                  </m:sub>
                </m:sSub>
                <m:r>
                  <m:rPr>
                    <m:scr m:val="script"/>
                  </m:rPr>
                  <w:rPr>
                    <w:rFonts w:ascii="Cambria Math" w:hAnsi="Cambria Math"/>
                  </w:rPr>
                  <m:t>|z)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r>
                  <w:rPr>
                    <w:rFonts w:ascii="Cambria Math" w:hAnsi="Cambria Math"/>
                  </w:rPr>
                  <m:t>⁡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sub>
                    </m:sSub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(z|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m:rPr>
                            <m:nor/>
                          </m:rPr>
                          <m:t xml:space="preserve">tin 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sub>
                    </m:sSub>
                    <m:r>
                      <m:rPr>
                        <m:scr m:val="script"/>
                      </m:rPr>
                      <w:rPr>
                        <w:rFonts w:ascii="Cambria Math" w:hAnsi="Cambria Math"/>
                      </w:rPr>
                      <m:t>(z|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m:t xml:space="preserve">text 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1916" w:type="dxa"/>
          </w:tcPr>
          <w:p w14:paraId="5A989AB6" w14:textId="77777777" w:rsidR="00053E8B" w:rsidRDefault="00053E8B" w:rsidP="002B63A2">
            <w:pPr>
              <w:pStyle w:val="11"/>
              <w:ind w:leftChars="-2" w:left="1" w:hangingChars="2" w:hanging="5"/>
            </w:pPr>
          </w:p>
        </w:tc>
      </w:tr>
      <w:tr w:rsidR="00053E8B" w14:paraId="438DF661" w14:textId="77777777" w:rsidTr="00D62CE7">
        <w:tc>
          <w:tcPr>
            <w:tcW w:w="1916" w:type="dxa"/>
          </w:tcPr>
          <w:p w14:paraId="37509E03" w14:textId="77836F9A" w:rsidR="00053E8B" w:rsidRPr="002B63A2" w:rsidRDefault="00053E8B" w:rsidP="00DC512C">
            <w:pPr>
              <w:pStyle w:val="11"/>
              <w:ind w:firstLine="480"/>
            </w:pPr>
          </w:p>
        </w:tc>
        <w:tc>
          <w:tcPr>
            <w:tcW w:w="396" w:type="dxa"/>
          </w:tcPr>
          <w:p w14:paraId="18E55C7C" w14:textId="0A583661" w:rsidR="00053E8B" w:rsidRPr="002B63A2" w:rsidRDefault="00053E8B" w:rsidP="00DC512C">
            <w:pPr>
              <w:pStyle w:val="11"/>
              <w:ind w:firstLine="480"/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hint="eastAsia"/>
                  </w:rPr>
                  <m:t>=</m:t>
                </m:r>
              </m:oMath>
            </m:oMathPara>
          </w:p>
        </w:tc>
        <w:tc>
          <w:tcPr>
            <w:tcW w:w="4841" w:type="dxa"/>
          </w:tcPr>
          <w:p w14:paraId="4DDF757A" w14:textId="439DC073" w:rsidR="00053E8B" w:rsidRPr="00106664" w:rsidRDefault="00000000" w:rsidP="00DC512C">
            <w:pPr>
              <w:pStyle w:val="11"/>
              <w:ind w:firstLine="480"/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r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ax</m:t>
                        </m:r>
                      </m:e>
                    </m:func>
                  </m:e>
                  <m:li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lim>
                </m:limLow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r>
                  <w:rPr>
                    <w:rFonts w:ascii="Cambria Math" w:hAnsi="Cambria Math"/>
                  </w:rPr>
                  <m:t>⁡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r>
                  <m:rPr>
                    <m:scr m:val="script"/>
                  </m:rPr>
                  <w:rPr>
                    <w:rFonts w:ascii="Cambria Math" w:hAnsi="Cambria Math"/>
                  </w:rPr>
                  <m:t>(z|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 xml:space="preserve">text 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916" w:type="dxa"/>
          </w:tcPr>
          <w:p w14:paraId="7D1FAF1D" w14:textId="7C7F1077" w:rsidR="00053E8B" w:rsidRDefault="00053E8B" w:rsidP="00106664">
            <w:pPr>
              <w:pStyle w:val="11"/>
              <w:ind w:firstLine="480"/>
              <w:jc w:val="left"/>
            </w:pPr>
          </w:p>
        </w:tc>
      </w:tr>
      <w:tr w:rsidR="00053E8B" w14:paraId="57FDE0B5" w14:textId="77777777" w:rsidTr="00D62CE7">
        <w:tc>
          <w:tcPr>
            <w:tcW w:w="1916" w:type="dxa"/>
          </w:tcPr>
          <w:p w14:paraId="0D3DFDCC" w14:textId="6427A4B1" w:rsidR="00053E8B" w:rsidRPr="002B63A2" w:rsidRDefault="00053E8B" w:rsidP="00DC512C">
            <w:pPr>
              <w:pStyle w:val="11"/>
              <w:ind w:firstLine="480"/>
            </w:pPr>
          </w:p>
        </w:tc>
        <w:tc>
          <w:tcPr>
            <w:tcW w:w="396" w:type="dxa"/>
          </w:tcPr>
          <w:p w14:paraId="20C49FF4" w14:textId="2647F202" w:rsidR="00053E8B" w:rsidRPr="002B63A2" w:rsidRDefault="00053E8B" w:rsidP="00DC512C">
            <w:pPr>
              <w:pStyle w:val="11"/>
              <w:ind w:firstLine="480"/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hint="eastAsia"/>
                  </w:rPr>
                  <m:t>=</m:t>
                </m:r>
              </m:oMath>
            </m:oMathPara>
          </w:p>
        </w:tc>
        <w:tc>
          <w:tcPr>
            <w:tcW w:w="4841" w:type="dxa"/>
          </w:tcPr>
          <w:p w14:paraId="323904DF" w14:textId="4F0763F8" w:rsidR="00053E8B" w:rsidRPr="009234C8" w:rsidRDefault="00000000" w:rsidP="00DC512C">
            <w:pPr>
              <w:pStyle w:val="11"/>
              <w:ind w:firstLine="480"/>
            </w:pPr>
            <m:oMathPara>
              <m:oMathParaPr>
                <m:jc m:val="left"/>
              </m:oMathParaPr>
              <m:oMath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r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ax</m:t>
                        </m:r>
                      </m:e>
                    </m:func>
                  </m:e>
                  <m:lim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</m:lim>
                </m:limLow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r>
                  <w:rPr>
                    <w:rFonts w:ascii="Cambria Math" w:hAnsi="Cambria Math"/>
                  </w:rPr>
                  <m:t>⁡ N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r>
                  <w:rPr>
                    <w:rFonts w:ascii="Cambria Math" w:hAnsi="Cambria Math"/>
                  </w:rPr>
                  <m:t>(z);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 xml:space="preserve">text 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 xml:space="preserve">text 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1916" w:type="dxa"/>
          </w:tcPr>
          <w:p w14:paraId="507C9F73" w14:textId="5E3745DC" w:rsidR="00053E8B" w:rsidRDefault="00053E8B" w:rsidP="00640DEE">
            <w:pPr>
              <w:pStyle w:val="11"/>
              <w:spacing w:line="360" w:lineRule="auto"/>
              <w:ind w:firstLine="480"/>
              <w:jc w:val="right"/>
            </w:pPr>
            <w:r>
              <w:rPr>
                <w:rFonts w:hint="eastAsia"/>
              </w:rPr>
              <w:t>(</w:t>
            </w:r>
            <w:r>
              <w:fldChar w:fldCharType="begin"/>
            </w:r>
            <w:bookmarkStart w:id="38" w:name="_Ref166544600"/>
            <w:bookmarkEnd w:id="38"/>
            <w:r>
              <w:instrText xml:space="preserve"> LISTNUM  </w:instrText>
            </w:r>
            <w:r w:rsidR="00DB1B41">
              <w:instrText>eq1</w:instrText>
            </w:r>
            <w:r>
              <w:instrText xml:space="preserve"> \l </w:instrText>
            </w:r>
            <w:r>
              <w:rPr>
                <w:rFonts w:hint="eastAsia"/>
              </w:rPr>
              <w:instrText>5</w:instrText>
            </w:r>
            <w:r>
              <w:instrText xml:space="preserve"> </w:instrText>
            </w:r>
            <w:r>
              <w:fldChar w:fldCharType="end"/>
            </w:r>
            <w:r>
              <w:rPr>
                <w:rFonts w:hint="eastAsia"/>
              </w:rPr>
              <w:t>)</w:t>
            </w:r>
          </w:p>
        </w:tc>
      </w:tr>
    </w:tbl>
    <w:p w14:paraId="68727995" w14:textId="77777777" w:rsidR="009E125E" w:rsidRDefault="009E125E" w:rsidP="009E125E">
      <w:pPr>
        <w:pStyle w:val="aff4"/>
        <w:ind w:firstLineChars="0"/>
        <w:rPr>
          <w:rFonts w:hint="eastAsia"/>
        </w:rPr>
      </w:pPr>
    </w:p>
    <w:p w14:paraId="6A38DA1F" w14:textId="64A6A771" w:rsidR="00580232" w:rsidRDefault="00580232" w:rsidP="00580232">
      <w:pPr>
        <w:pStyle w:val="aff4"/>
        <w:numPr>
          <w:ilvl w:val="0"/>
          <w:numId w:val="11"/>
        </w:numPr>
        <w:ind w:firstLineChars="0"/>
      </w:pPr>
      <w:r>
        <w:rPr>
          <w:rFonts w:hint="eastAsia"/>
        </w:rPr>
        <w:t>行内公式。</w:t>
      </w:r>
    </w:p>
    <w:p w14:paraId="290D230D" w14:textId="3A5AF106" w:rsidR="00580232" w:rsidRDefault="00580232" w:rsidP="00580232">
      <w:pPr>
        <w:pStyle w:val="aff4"/>
      </w:pPr>
      <w:r>
        <w:rPr>
          <w:rFonts w:hint="eastAsia"/>
        </w:rPr>
        <w:t>行内公式注意在两端</w:t>
      </w:r>
      <w:r w:rsidR="009E125E">
        <w:rPr>
          <w:rFonts w:hint="eastAsia"/>
        </w:rPr>
        <w:t>有汉子的地方</w:t>
      </w:r>
      <w:r>
        <w:rPr>
          <w:rFonts w:hint="eastAsia"/>
        </w:rPr>
        <w:t>留空。</w:t>
      </w:r>
      <w:commentRangeStart w:id="39"/>
      <w:commentRangeStart w:id="40"/>
      <w:r>
        <w:rPr>
          <w:rFonts w:hint="eastAsia"/>
        </w:rPr>
        <w:t>错误示范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3</m:t>
            </m:r>
          </m:e>
        </m:func>
        <w:commentRangeEnd w:id="39"/>
        <m:r>
          <m:rPr>
            <m:sty m:val="p"/>
          </m:rPr>
          <w:rPr>
            <w:rStyle w:val="affa"/>
            <w:rFonts w:ascii="Calibri" w:hAnsi="Calibri" w:cs="Times New Roman"/>
            <w:color w:val="auto"/>
            <w:kern w:val="2"/>
          </w:rPr>
          <w:commentReference w:id="39"/>
        </m:r>
        <w:commentRangeEnd w:id="40"/>
        <m:r>
          <m:rPr>
            <m:sty m:val="p"/>
          </m:rPr>
          <w:rPr>
            <w:rStyle w:val="affa"/>
            <w:rFonts w:ascii="Calibri" w:hAnsi="Calibri" w:cs="Times New Roman"/>
            <w:color w:val="auto"/>
            <w:kern w:val="2"/>
          </w:rPr>
          <w:commentReference w:id="40"/>
        </m:r>
      </m:oMath>
      <w:r w:rsidR="006F56B6">
        <w:rPr>
          <w:rFonts w:hint="eastAsia"/>
        </w:rPr>
        <w:t>，</w:t>
      </w:r>
      <w:commentRangeStart w:id="41"/>
      <w:r w:rsidR="009E125E">
        <w:rPr>
          <w:rFonts w:hint="eastAsia"/>
        </w:rPr>
        <w:t>另一个错误示范</w:t>
      </w:r>
      <w:r w:rsidR="009E125E">
        <w:rPr>
          <w:rFonts w:hint="eastAsia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3</m:t>
            </m:r>
          </m:e>
        </m:func>
      </m:oMath>
      <w:r w:rsidR="009E125E">
        <w:rPr>
          <w:rFonts w:hint="eastAsia"/>
        </w:rPr>
        <w:t xml:space="preserve"> </w:t>
      </w:r>
      <w:r w:rsidR="009E125E">
        <w:rPr>
          <w:rFonts w:hint="eastAsia"/>
        </w:rPr>
        <w:t>。</w:t>
      </w:r>
      <w:commentRangeEnd w:id="41"/>
      <w:r w:rsidR="009E125E">
        <w:rPr>
          <w:rStyle w:val="affa"/>
          <w:rFonts w:ascii="Calibri" w:hAnsi="Calibri" w:cs="Times New Roman"/>
          <w:color w:val="auto"/>
          <w:kern w:val="2"/>
        </w:rPr>
        <w:commentReference w:id="41"/>
      </w:r>
      <w:r w:rsidR="006F56B6">
        <w:rPr>
          <w:rFonts w:hint="eastAsia"/>
        </w:rPr>
        <w:t>正确示范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 log</m:t>
            </m:r>
          </m:fName>
          <m:e>
            <m:r>
              <w:rPr>
                <w:rFonts w:ascii="Cambria Math" w:hAnsi="Cambria Math"/>
              </w:rPr>
              <m:t>3</m:t>
            </m:r>
          </m:e>
        </m:func>
      </m:oMath>
      <w:commentRangeStart w:id="42"/>
      <w:r w:rsidR="009E125E">
        <w:rPr>
          <w:rFonts w:hint="eastAsia"/>
        </w:rPr>
        <w:t>。</w:t>
      </w:r>
      <w:commentRangeEnd w:id="42"/>
      <w:r w:rsidR="009E125E">
        <w:rPr>
          <w:rStyle w:val="affa"/>
          <w:rFonts w:ascii="Calibri" w:hAnsi="Calibri" w:cs="Times New Roman"/>
          <w:color w:val="auto"/>
          <w:kern w:val="2"/>
        </w:rPr>
        <w:commentReference w:id="42"/>
      </w:r>
    </w:p>
    <w:p w14:paraId="44449A20" w14:textId="09683547" w:rsidR="001E4456" w:rsidRPr="00580232" w:rsidRDefault="001E4456" w:rsidP="00580232">
      <w:pPr>
        <w:pStyle w:val="aff4"/>
        <w:rPr>
          <w:rFonts w:hint="eastAsia"/>
          <w:i/>
        </w:rPr>
      </w:pPr>
      <w:r>
        <w:rPr>
          <w:rFonts w:hint="eastAsia"/>
        </w:rPr>
        <w:t>公式输入</w:t>
      </w:r>
      <w:r w:rsidRPr="001E4456">
        <w:rPr>
          <w:rFonts w:hint="eastAsia"/>
          <w:color w:val="FF0000"/>
        </w:rPr>
        <w:t>禁止使用图片插入</w:t>
      </w:r>
      <w:r>
        <w:rPr>
          <w:rFonts w:hint="eastAsia"/>
        </w:rPr>
        <w:t>！</w:t>
      </w:r>
    </w:p>
    <w:p w14:paraId="5D4D97B6" w14:textId="2214C808" w:rsidR="00CC3434" w:rsidRDefault="00580232" w:rsidP="00DB1B41">
      <w:pPr>
        <w:pStyle w:val="a0"/>
      </w:pPr>
      <w:bookmarkStart w:id="43" w:name="_Toc194853754"/>
      <w:r>
        <w:rPr>
          <w:rFonts w:hint="eastAsia"/>
        </w:rPr>
        <w:t>代码</w:t>
      </w:r>
      <w:bookmarkEnd w:id="43"/>
    </w:p>
    <w:p w14:paraId="435B5746" w14:textId="3D55A4CD" w:rsidR="00CC3434" w:rsidRDefault="00A51161" w:rsidP="00CC3434">
      <w:pPr>
        <w:pStyle w:val="aff4"/>
      </w:pPr>
      <w:r w:rsidRPr="001E4456">
        <w:rPr>
          <w:rFonts w:hint="eastAsia"/>
          <w:color w:val="FF0000"/>
        </w:rPr>
        <w:t>不要在论文中</w:t>
      </w:r>
      <w:r w:rsidR="001E4456">
        <w:rPr>
          <w:rFonts w:hint="eastAsia"/>
          <w:color w:val="FF0000"/>
        </w:rPr>
        <w:t>插</w:t>
      </w:r>
      <w:r w:rsidRPr="001E4456">
        <w:rPr>
          <w:rFonts w:hint="eastAsia"/>
          <w:color w:val="FF0000"/>
        </w:rPr>
        <w:t>入</w:t>
      </w:r>
      <w:r w:rsidR="006A455B" w:rsidRPr="001E4456">
        <w:rPr>
          <w:rFonts w:hint="eastAsia"/>
          <w:color w:val="FF0000"/>
        </w:rPr>
        <w:t>代码</w:t>
      </w:r>
      <w:r w:rsidR="006A455B">
        <w:rPr>
          <w:rFonts w:hint="eastAsia"/>
        </w:rPr>
        <w:t>，如需要表现程序逻辑，请画流程图。</w:t>
      </w:r>
      <w:r w:rsidR="001E4456">
        <w:rPr>
          <w:rFonts w:hint="eastAsia"/>
        </w:rPr>
        <w:t>如是关键算法，请使用伪代码。</w:t>
      </w:r>
      <w:r w:rsidR="006A455B">
        <w:rPr>
          <w:rFonts w:hint="eastAsia"/>
        </w:rPr>
        <w:t>流程图软件推荐</w:t>
      </w:r>
      <w:r w:rsidR="006A455B">
        <w:rPr>
          <w:rFonts w:hint="eastAsia"/>
        </w:rPr>
        <w:t>draw.io</w:t>
      </w:r>
      <w:r w:rsidR="006A455B">
        <w:rPr>
          <w:rFonts w:hint="eastAsia"/>
        </w:rPr>
        <w:t>和</w:t>
      </w:r>
      <w:r w:rsidR="006A455B">
        <w:rPr>
          <w:rFonts w:hint="eastAsia"/>
        </w:rPr>
        <w:t>Visio</w:t>
      </w:r>
      <w:r w:rsidR="006F56B6">
        <w:rPr>
          <w:rFonts w:hint="eastAsia"/>
        </w:rPr>
        <w:t>。</w:t>
      </w:r>
      <w:r w:rsidR="00C36DF1">
        <w:rPr>
          <w:rFonts w:hint="eastAsia"/>
        </w:rPr>
        <w:t>前者轻量化</w:t>
      </w:r>
      <w:r w:rsidR="006F56B6">
        <w:rPr>
          <w:rFonts w:hint="eastAsia"/>
        </w:rPr>
        <w:t>便捷</w:t>
      </w:r>
      <w:r w:rsidR="00C36DF1">
        <w:rPr>
          <w:rFonts w:hint="eastAsia"/>
        </w:rPr>
        <w:t>，后者</w:t>
      </w:r>
      <w:r w:rsidR="006F56B6">
        <w:rPr>
          <w:rFonts w:hint="eastAsia"/>
        </w:rPr>
        <w:t>综合</w:t>
      </w:r>
      <w:r w:rsidR="00C36DF1">
        <w:rPr>
          <w:rFonts w:hint="eastAsia"/>
        </w:rPr>
        <w:t>实力更强。</w:t>
      </w:r>
      <w:r w:rsidR="001E4456">
        <w:rPr>
          <w:rFonts w:hint="eastAsia"/>
        </w:rPr>
        <w:t>可以将代码插入到附录中，附录不计正文字数。</w:t>
      </w:r>
    </w:p>
    <w:p w14:paraId="608E1BEC" w14:textId="68AA0E18" w:rsidR="006F56B6" w:rsidRDefault="00106A0F" w:rsidP="00DB1B41">
      <w:pPr>
        <w:pStyle w:val="a0"/>
      </w:pPr>
      <w:bookmarkStart w:id="44" w:name="_Toc194853755"/>
      <w:r>
        <w:rPr>
          <w:rFonts w:hint="eastAsia"/>
        </w:rPr>
        <w:t>关于</w:t>
      </w:r>
      <w:r w:rsidR="006F56B6">
        <w:rPr>
          <w:rFonts w:hint="eastAsia"/>
        </w:rPr>
        <w:t>Word</w:t>
      </w:r>
      <w:r w:rsidR="006F56B6">
        <w:rPr>
          <w:rFonts w:hint="eastAsia"/>
        </w:rPr>
        <w:t>设置</w:t>
      </w:r>
      <w:bookmarkEnd w:id="44"/>
    </w:p>
    <w:p w14:paraId="54A487EB" w14:textId="704E889F" w:rsidR="006F56B6" w:rsidRDefault="006F56B6" w:rsidP="006F56B6">
      <w:pPr>
        <w:pStyle w:val="aff4"/>
      </w:pPr>
      <w:r>
        <w:rPr>
          <w:rFonts w:hint="eastAsia"/>
        </w:rPr>
        <w:t>以下</w:t>
      </w:r>
      <w:r>
        <w:rPr>
          <w:rFonts w:hint="eastAsia"/>
        </w:rPr>
        <w:t>Word</w:t>
      </w:r>
      <w:r>
        <w:rPr>
          <w:rFonts w:hint="eastAsia"/>
        </w:rPr>
        <w:t>功能推荐打开。</w:t>
      </w:r>
    </w:p>
    <w:p w14:paraId="45802055" w14:textId="77777777" w:rsidR="006F56B6" w:rsidRDefault="006F56B6" w:rsidP="006F56B6">
      <w:pPr>
        <w:pStyle w:val="aff4"/>
        <w:keepNext/>
        <w:numPr>
          <w:ilvl w:val="0"/>
          <w:numId w:val="12"/>
        </w:numPr>
        <w:ind w:firstLineChars="0"/>
      </w:pPr>
      <w:r>
        <w:rPr>
          <w:rFonts w:hint="eastAsia"/>
        </w:rPr>
        <w:lastRenderedPageBreak/>
        <w:t>显示。</w:t>
      </w:r>
      <w:r>
        <w:t>W</w:t>
      </w:r>
      <w:r>
        <w:rPr>
          <w:rFonts w:hint="eastAsia"/>
        </w:rPr>
        <w:t>ord</w:t>
      </w:r>
      <w:r>
        <w:rPr>
          <w:rFonts w:hint="eastAsia"/>
        </w:rPr>
        <w:t>显示推荐</w:t>
      </w:r>
      <w:proofErr w:type="gramStart"/>
      <w:r>
        <w:rPr>
          <w:rFonts w:hint="eastAsia"/>
        </w:rPr>
        <w:t>勾选以下</w:t>
      </w:r>
      <w:proofErr w:type="gramEnd"/>
      <w:r>
        <w:rPr>
          <w:rFonts w:hint="eastAsia"/>
        </w:rPr>
        <w:t>选项。</w:t>
      </w:r>
      <w:r>
        <w:br/>
      </w:r>
      <w:r w:rsidRPr="006F56B6">
        <w:drawing>
          <wp:inline distT="0" distB="0" distL="0" distR="0" wp14:anchorId="7306377B" wp14:editId="2C3252DF">
            <wp:extent cx="5161570" cy="4138930"/>
            <wp:effectExtent l="0" t="0" r="1270" b="0"/>
            <wp:docPr id="995654775" name="图片 1" descr="图形用户界面, 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654775" name="图片 1" descr="图形用户界面, 文本&#10;&#10;AI 生成的内容可能不正确。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64012" cy="4140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F954B" w14:textId="5C34771C" w:rsidR="006F56B6" w:rsidRDefault="00C64BBD" w:rsidP="006F56B6">
      <w:pPr>
        <w:pStyle w:val="a2"/>
      </w:pPr>
      <w:r>
        <w:rPr>
          <w:rFonts w:hint="eastAsia"/>
        </w:rPr>
        <w:t xml:space="preserve"> </w:t>
      </w:r>
      <w:r w:rsidR="006F56B6">
        <w:rPr>
          <w:rFonts w:hint="eastAsia"/>
        </w:rPr>
        <w:t>Word</w:t>
      </w:r>
      <w:r w:rsidR="006F56B6">
        <w:rPr>
          <w:rFonts w:hint="eastAsia"/>
        </w:rPr>
        <w:t>显示设置</w:t>
      </w:r>
    </w:p>
    <w:p w14:paraId="7C4D6A14" w14:textId="77777777" w:rsidR="006F56B6" w:rsidRPr="006F56B6" w:rsidRDefault="006F56B6" w:rsidP="006F56B6">
      <w:pPr>
        <w:rPr>
          <w:rFonts w:hint="eastAsia"/>
        </w:rPr>
      </w:pPr>
    </w:p>
    <w:p w14:paraId="2A6C4FBD" w14:textId="0326EBDE" w:rsidR="00106A0F" w:rsidRDefault="00106A0F" w:rsidP="006F56B6">
      <w:pPr>
        <w:pStyle w:val="aff4"/>
        <w:numPr>
          <w:ilvl w:val="0"/>
          <w:numId w:val="12"/>
        </w:numPr>
        <w:ind w:firstLineChars="0"/>
      </w:pPr>
      <w:r>
        <w:rPr>
          <w:rFonts w:hint="eastAsia"/>
        </w:rPr>
        <w:t>视图。</w:t>
      </w:r>
      <w:r w:rsidR="006F56B6">
        <w:t>W</w:t>
      </w:r>
      <w:r w:rsidR="006F56B6">
        <w:rPr>
          <w:rFonts w:hint="eastAsia"/>
        </w:rPr>
        <w:t>ord</w:t>
      </w:r>
      <w:r w:rsidR="006F56B6">
        <w:rPr>
          <w:rFonts w:hint="eastAsia"/>
        </w:rPr>
        <w:t>视图</w:t>
      </w:r>
      <w:proofErr w:type="gramStart"/>
      <w:r w:rsidR="006F56B6">
        <w:rPr>
          <w:rFonts w:hint="eastAsia"/>
        </w:rPr>
        <w:t>推荐勾选标尺</w:t>
      </w:r>
      <w:proofErr w:type="gramEnd"/>
      <w:r w:rsidR="006F56B6">
        <w:rPr>
          <w:rFonts w:hint="eastAsia"/>
        </w:rPr>
        <w:t>和网格线，方便检查</w:t>
      </w:r>
      <w:r w:rsidR="001E4456">
        <w:rPr>
          <w:rFonts w:hint="eastAsia"/>
        </w:rPr>
        <w:t>文档</w:t>
      </w:r>
      <w:r w:rsidR="006F56B6">
        <w:rPr>
          <w:rFonts w:hint="eastAsia"/>
        </w:rPr>
        <w:t>对齐</w:t>
      </w:r>
      <w:r w:rsidR="001E4456">
        <w:rPr>
          <w:rFonts w:hint="eastAsia"/>
        </w:rPr>
        <w:t>是否良好</w:t>
      </w:r>
      <w:r w:rsidR="006F56B6">
        <w:rPr>
          <w:rFonts w:hint="eastAsia"/>
        </w:rPr>
        <w:t>。</w:t>
      </w:r>
      <w:r>
        <w:rPr>
          <w:rFonts w:hint="eastAsia"/>
        </w:rPr>
        <w:t>其中网格线可以在</w:t>
      </w:r>
      <w:r w:rsidR="001E4456">
        <w:rPr>
          <w:rFonts w:hint="eastAsia"/>
        </w:rPr>
        <w:t>打印前</w:t>
      </w:r>
      <w:r>
        <w:rPr>
          <w:rFonts w:hint="eastAsia"/>
        </w:rPr>
        <w:t>检查的时候打开</w:t>
      </w:r>
      <w:r w:rsidR="001E4456">
        <w:rPr>
          <w:rFonts w:hint="eastAsia"/>
        </w:rPr>
        <w:t>，</w:t>
      </w:r>
      <w:r>
        <w:rPr>
          <w:rFonts w:hint="eastAsia"/>
        </w:rPr>
        <w:t>而非编辑时。</w:t>
      </w:r>
    </w:p>
    <w:p w14:paraId="650F90C9" w14:textId="2C7AA458" w:rsidR="00106A0F" w:rsidRDefault="00106A0F" w:rsidP="00106A0F">
      <w:pPr>
        <w:pStyle w:val="aff4"/>
        <w:keepNext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7FF8F91" wp14:editId="42B1696B">
                <wp:simplePos x="0" y="0"/>
                <wp:positionH relativeFrom="column">
                  <wp:posOffset>3944510</wp:posOffset>
                </wp:positionH>
                <wp:positionV relativeFrom="paragraph">
                  <wp:posOffset>352760</wp:posOffset>
                </wp:positionV>
                <wp:extent cx="1107000" cy="1037520"/>
                <wp:effectExtent l="57150" t="57150" r="55245" b="48895"/>
                <wp:wrapNone/>
                <wp:docPr id="1632925569" name="墨迹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107000" cy="10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86D07" id="墨迹 1" o:spid="_x0000_s1026" type="#_x0000_t75" style="position:absolute;margin-left:309.9pt;margin-top:27.1pt;width:88.55pt;height:83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">
                <v:imagedata r:id="rId32" o:title=""/>
              </v:shape>
            </w:pict>
          </mc:Fallback>
        </mc:AlternateContent>
      </w:r>
      <w:r w:rsidRPr="00106A0F">
        <w:drawing>
          <wp:inline distT="0" distB="0" distL="0" distR="0" wp14:anchorId="03CB8DD1" wp14:editId="791BB791">
            <wp:extent cx="4077269" cy="1562318"/>
            <wp:effectExtent l="0" t="0" r="0" b="0"/>
            <wp:docPr id="1105407893" name="图片 1" descr="一些文字和图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07893" name="图片 1" descr="一些文字和图案&#10;&#10;AI 生成的内容可能不正确。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77269" cy="1562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9B502" w14:textId="7E8C01F8" w:rsidR="006F56B6" w:rsidRDefault="00C64BBD" w:rsidP="00106A0F">
      <w:pPr>
        <w:pStyle w:val="a2"/>
      </w:pPr>
      <w:r>
        <w:rPr>
          <w:rFonts w:hint="eastAsia"/>
        </w:rPr>
        <w:t xml:space="preserve"> </w:t>
      </w:r>
      <w:r w:rsidR="00106A0F">
        <w:rPr>
          <w:rFonts w:hint="eastAsia"/>
        </w:rPr>
        <w:t>视图显示设置。</w:t>
      </w:r>
    </w:p>
    <w:p w14:paraId="4BCEE51D" w14:textId="77777777" w:rsidR="00106A0F" w:rsidRDefault="00106A0F" w:rsidP="00106A0F">
      <w:pPr>
        <w:pStyle w:val="aff4"/>
        <w:rPr>
          <w:rFonts w:hint="eastAsia"/>
        </w:rPr>
      </w:pPr>
    </w:p>
    <w:p w14:paraId="63919B5E" w14:textId="73CEBDA0" w:rsidR="00C340FA" w:rsidRDefault="00C340FA" w:rsidP="00DB1B41">
      <w:pPr>
        <w:pStyle w:val="a0"/>
      </w:pPr>
      <w:bookmarkStart w:id="45" w:name="_Toc194853756"/>
      <w:r>
        <w:rPr>
          <w:rFonts w:hint="eastAsia"/>
        </w:rPr>
        <w:t>总结</w:t>
      </w:r>
      <w:bookmarkEnd w:id="45"/>
    </w:p>
    <w:p w14:paraId="73687FD6" w14:textId="3118F3D9" w:rsidR="003545D3" w:rsidRDefault="001E4456" w:rsidP="00A87CA1">
      <w:pPr>
        <w:pStyle w:val="aff4"/>
      </w:pPr>
      <w:r>
        <w:rPr>
          <w:rFonts w:hint="eastAsia"/>
        </w:rPr>
        <w:t>此处插入</w:t>
      </w:r>
      <w:r w:rsidR="002416E9">
        <w:rPr>
          <w:rFonts w:hint="eastAsia"/>
        </w:rPr>
        <w:t>总结……</w:t>
      </w:r>
    </w:p>
    <w:p w14:paraId="7BF824A0" w14:textId="49C2265C" w:rsidR="001E4456" w:rsidRDefault="001E4456" w:rsidP="00A87CA1">
      <w:pPr>
        <w:pStyle w:val="aff4"/>
        <w:rPr>
          <w:rFonts w:hint="eastAsia"/>
        </w:rPr>
      </w:pPr>
      <w:r>
        <w:rPr>
          <w:rFonts w:hint="eastAsia"/>
        </w:rPr>
        <w:t>以下是其他要点：</w:t>
      </w:r>
    </w:p>
    <w:p w14:paraId="6748EA55" w14:textId="44102C79" w:rsidR="00473287" w:rsidRDefault="00473287" w:rsidP="001E4456">
      <w:pPr>
        <w:pStyle w:val="aff4"/>
        <w:numPr>
          <w:ilvl w:val="0"/>
          <w:numId w:val="14"/>
        </w:numPr>
        <w:ind w:firstLineChars="0"/>
      </w:pPr>
      <w:r>
        <w:rPr>
          <w:rFonts w:hint="eastAsia"/>
        </w:rPr>
        <w:t>插图，表格，公式都要有</w:t>
      </w:r>
      <w:r w:rsidRPr="00767173">
        <w:rPr>
          <w:rFonts w:hint="eastAsia"/>
          <w:color w:val="FF0000"/>
        </w:rPr>
        <w:t>真实引用</w:t>
      </w:r>
      <w:r>
        <w:rPr>
          <w:rFonts w:hint="eastAsia"/>
        </w:rPr>
        <w:t>！</w:t>
      </w:r>
      <w:r w:rsidR="001E4456">
        <w:rPr>
          <w:rFonts w:hint="eastAsia"/>
        </w:rPr>
        <w:t>使用交叉引用！而不是手动引用！</w:t>
      </w:r>
    </w:p>
    <w:p w14:paraId="73D355F6" w14:textId="2B94A8EE" w:rsidR="001A125C" w:rsidRPr="00767173" w:rsidRDefault="001A125C" w:rsidP="001E4456">
      <w:pPr>
        <w:pStyle w:val="aff4"/>
        <w:numPr>
          <w:ilvl w:val="0"/>
          <w:numId w:val="14"/>
        </w:numPr>
        <w:ind w:firstLineChars="0"/>
        <w:rPr>
          <w:color w:val="FF0000"/>
        </w:rPr>
      </w:pPr>
      <w:r w:rsidRPr="00767173">
        <w:rPr>
          <w:rFonts w:hint="eastAsia"/>
          <w:color w:val="FF0000"/>
        </w:rPr>
        <w:lastRenderedPageBreak/>
        <w:t>禁用</w:t>
      </w:r>
      <w:r w:rsidRPr="00767173">
        <w:rPr>
          <w:rFonts w:hint="eastAsia"/>
          <w:color w:val="FF0000"/>
        </w:rPr>
        <w:t>TAB</w:t>
      </w:r>
      <w:r w:rsidRPr="00767173">
        <w:rPr>
          <w:rFonts w:hint="eastAsia"/>
          <w:color w:val="FF0000"/>
        </w:rPr>
        <w:t>键！</w:t>
      </w:r>
    </w:p>
    <w:p w14:paraId="1A360AF5" w14:textId="66E3D882" w:rsidR="00805AED" w:rsidRDefault="00A70D50" w:rsidP="00B7391A">
      <w:pPr>
        <w:pStyle w:val="aff4"/>
        <w:numPr>
          <w:ilvl w:val="0"/>
          <w:numId w:val="14"/>
        </w:numPr>
        <w:ind w:firstLineChars="0"/>
      </w:pPr>
      <w:r>
        <w:rPr>
          <w:rFonts w:hint="eastAsia"/>
        </w:rPr>
        <w:t>使用交叉引用前，一定要确保引用格式符合国家标准！</w:t>
      </w:r>
      <w:r w:rsidR="00B7391A">
        <w:br/>
      </w:r>
      <w:r w:rsidR="000D1AB3">
        <w:rPr>
          <w:rFonts w:hint="eastAsia"/>
        </w:rPr>
        <w:t>否则修改引用格式会导致交叉引用失效！</w:t>
      </w:r>
      <w:r w:rsidR="00805AED">
        <w:rPr>
          <w:rFonts w:hint="eastAsia"/>
        </w:rPr>
        <w:t>请在文</w:t>
      </w:r>
      <w:r w:rsidR="00A7744D">
        <w:rPr>
          <w:rFonts w:hint="eastAsia"/>
        </w:rPr>
        <w:t>件</w:t>
      </w:r>
      <w:r w:rsidR="001A125C">
        <w:rPr>
          <w:rFonts w:hint="eastAsia"/>
        </w:rPr>
        <w:t>-</w:t>
      </w:r>
      <w:r w:rsidR="00A7744D">
        <w:rPr>
          <w:rFonts w:hint="eastAsia"/>
        </w:rPr>
        <w:t>选项</w:t>
      </w:r>
      <w:r w:rsidR="001A125C">
        <w:rPr>
          <w:rFonts w:hint="eastAsia"/>
        </w:rPr>
        <w:t>-</w:t>
      </w:r>
      <w:r w:rsidR="00A7744D">
        <w:rPr>
          <w:rFonts w:hint="eastAsia"/>
        </w:rPr>
        <w:t>显示中，</w:t>
      </w:r>
      <w:proofErr w:type="gramStart"/>
      <w:r w:rsidR="00A7744D">
        <w:rPr>
          <w:rFonts w:hint="eastAsia"/>
        </w:rPr>
        <w:t>勾选打印</w:t>
      </w:r>
      <w:proofErr w:type="gramEnd"/>
      <w:r w:rsidR="00A7744D">
        <w:rPr>
          <w:rFonts w:hint="eastAsia"/>
        </w:rPr>
        <w:t>前更新域和更新链接。</w:t>
      </w:r>
      <w:r w:rsidR="00051D8E">
        <w:rPr>
          <w:rFonts w:hint="eastAsia"/>
        </w:rPr>
        <w:t>使用打印快捷键</w:t>
      </w:r>
      <w:proofErr w:type="spellStart"/>
      <w:r w:rsidR="00051D8E">
        <w:rPr>
          <w:rFonts w:hint="eastAsia"/>
        </w:rPr>
        <w:t>ctrl+P</w:t>
      </w:r>
      <w:proofErr w:type="spellEnd"/>
      <w:r w:rsidR="00051D8E">
        <w:rPr>
          <w:rFonts w:hint="eastAsia"/>
        </w:rPr>
        <w:t>即可快速更新目录，域，引用</w:t>
      </w:r>
      <w:r w:rsidR="00767173">
        <w:rPr>
          <w:rFonts w:hint="eastAsia"/>
        </w:rPr>
        <w:t>。</w:t>
      </w:r>
      <w:r w:rsidR="001A125C" w:rsidRPr="00767173">
        <w:rPr>
          <w:rFonts w:hint="eastAsia"/>
          <w:color w:val="FF0000"/>
        </w:rPr>
        <w:t>在打印前</w:t>
      </w:r>
      <w:r w:rsidRPr="00767173">
        <w:rPr>
          <w:rFonts w:hint="eastAsia"/>
          <w:color w:val="FF0000"/>
        </w:rPr>
        <w:t>一定要检查引用</w:t>
      </w:r>
      <w:r w:rsidR="000D1AB3" w:rsidRPr="00767173">
        <w:rPr>
          <w:rFonts w:hint="eastAsia"/>
          <w:color w:val="FF0000"/>
        </w:rPr>
        <w:t>是否正确</w:t>
      </w:r>
      <w:r>
        <w:rPr>
          <w:rFonts w:hint="eastAsia"/>
        </w:rPr>
        <w:t>！</w:t>
      </w:r>
      <w:r w:rsidR="001E4456">
        <w:rPr>
          <w:rFonts w:hint="eastAsia"/>
        </w:rPr>
        <w:t>如果在设置</w:t>
      </w:r>
      <w:proofErr w:type="gramStart"/>
      <w:r w:rsidR="001E4456">
        <w:rPr>
          <w:rFonts w:hint="eastAsia"/>
        </w:rPr>
        <w:t>中勾选了</w:t>
      </w:r>
      <w:proofErr w:type="gramEnd"/>
      <w:r w:rsidR="001E4456">
        <w:rPr>
          <w:rFonts w:hint="eastAsia"/>
        </w:rPr>
        <w:t>打印前更新域和更新链接，可以通过</w:t>
      </w:r>
      <w:proofErr w:type="spellStart"/>
      <w:r w:rsidR="001E4456">
        <w:rPr>
          <w:rFonts w:hint="eastAsia"/>
        </w:rPr>
        <w:t>ctrl+P</w:t>
      </w:r>
      <w:proofErr w:type="spellEnd"/>
      <w:r w:rsidR="001E4456">
        <w:rPr>
          <w:rFonts w:hint="eastAsia"/>
        </w:rPr>
        <w:t>快速更新域和引用。</w:t>
      </w:r>
    </w:p>
    <w:p w14:paraId="6A415128" w14:textId="60DF4A06" w:rsidR="00DB1B41" w:rsidRDefault="00DB1B41" w:rsidP="00DB1B41">
      <w:pPr>
        <w:pStyle w:val="aff4"/>
        <w:numPr>
          <w:ilvl w:val="0"/>
          <w:numId w:val="14"/>
        </w:numPr>
        <w:ind w:firstLineChars="0"/>
      </w:pPr>
      <w:r>
        <w:rPr>
          <w:rFonts w:hint="eastAsia"/>
        </w:rPr>
        <w:t>维普论文的最终稿提交的是一个含有论文封面的</w:t>
      </w:r>
      <w:r>
        <w:rPr>
          <w:rFonts w:hint="eastAsia"/>
        </w:rPr>
        <w:t>pdf</w:t>
      </w:r>
      <w:r w:rsidR="00B7391A">
        <w:rPr>
          <w:rFonts w:hint="eastAsia"/>
        </w:rPr>
        <w:t>。</w:t>
      </w:r>
      <w:r w:rsidR="00B7391A">
        <w:br/>
      </w:r>
      <w:r>
        <w:rPr>
          <w:rFonts w:hint="eastAsia"/>
        </w:rPr>
        <w:t>这里推荐，修改完论文封</w:t>
      </w:r>
      <w:r w:rsidR="00B7391A">
        <w:rPr>
          <w:rFonts w:hint="eastAsia"/>
        </w:rPr>
        <w:t>面、完成了论文之后，</w:t>
      </w:r>
      <w:commentRangeStart w:id="46"/>
      <w:r w:rsidR="00B7391A">
        <w:rPr>
          <w:rFonts w:hint="eastAsia"/>
        </w:rPr>
        <w:t>导出</w:t>
      </w:r>
      <w:commentRangeEnd w:id="46"/>
      <w:r w:rsidR="00B7391A">
        <w:rPr>
          <w:rStyle w:val="affa"/>
          <w:rFonts w:ascii="Calibri" w:hAnsi="Calibri" w:cs="Times New Roman"/>
          <w:color w:val="auto"/>
          <w:kern w:val="2"/>
        </w:rPr>
        <w:commentReference w:id="46"/>
      </w:r>
      <w:r w:rsidR="00B7391A">
        <w:rPr>
          <w:rFonts w:hint="eastAsia"/>
        </w:rPr>
        <w:t>两个</w:t>
      </w:r>
      <w:r w:rsidR="00B7391A">
        <w:rPr>
          <w:rFonts w:hint="eastAsia"/>
        </w:rPr>
        <w:t>PDF</w:t>
      </w:r>
      <w:r w:rsidR="00B7391A">
        <w:rPr>
          <w:rFonts w:hint="eastAsia"/>
        </w:rPr>
        <w:t>文件，然后再使用</w:t>
      </w:r>
      <w:r w:rsidR="00B7391A">
        <w:rPr>
          <w:rFonts w:hint="eastAsia"/>
        </w:rPr>
        <w:t>PDF</w:t>
      </w:r>
      <w:r w:rsidR="00B7391A">
        <w:rPr>
          <w:rFonts w:hint="eastAsia"/>
        </w:rPr>
        <w:t>合并功能，合并成一个</w:t>
      </w:r>
      <w:r w:rsidR="00B7391A">
        <w:rPr>
          <w:rFonts w:hint="eastAsia"/>
        </w:rPr>
        <w:t>PDF</w:t>
      </w:r>
      <w:r w:rsidR="00B7391A">
        <w:rPr>
          <w:rFonts w:hint="eastAsia"/>
        </w:rPr>
        <w:t>。无论是将论文粘贴到封面后，还是将封面粘贴到论文前，都有可能导致格式错误。理论上有其他方法，但都不如</w:t>
      </w:r>
      <w:r w:rsidR="00B7391A">
        <w:rPr>
          <w:rFonts w:hint="eastAsia"/>
        </w:rPr>
        <w:t>PDF</w:t>
      </w:r>
      <w:r w:rsidR="00B7391A">
        <w:rPr>
          <w:rFonts w:hint="eastAsia"/>
        </w:rPr>
        <w:t>合并简单便捷。</w:t>
      </w:r>
      <w:r w:rsidR="00B7391A">
        <w:rPr>
          <w:rFonts w:hint="eastAsia"/>
        </w:rPr>
        <w:t>PDF</w:t>
      </w:r>
      <w:r w:rsidR="00B7391A">
        <w:rPr>
          <w:rFonts w:hint="eastAsia"/>
        </w:rPr>
        <w:t>合并推荐使用</w:t>
      </w:r>
      <w:hyperlink r:id="rId34" w:history="1">
        <w:r w:rsidR="00B7391A" w:rsidRPr="00B7391A">
          <w:rPr>
            <w:rStyle w:val="af9"/>
            <w:rFonts w:hint="eastAsia"/>
          </w:rPr>
          <w:t>此网</w:t>
        </w:r>
        <w:r w:rsidR="00B7391A" w:rsidRPr="00B7391A">
          <w:rPr>
            <w:rStyle w:val="af9"/>
            <w:rFonts w:hint="eastAsia"/>
          </w:rPr>
          <w:t>站</w:t>
        </w:r>
      </w:hyperlink>
      <w:r w:rsidR="00B7391A">
        <w:rPr>
          <w:rFonts w:hint="eastAsia"/>
        </w:rPr>
        <w:t>或</w:t>
      </w:r>
      <w:hyperlink r:id="rId35" w:history="1">
        <w:r w:rsidR="00B7391A" w:rsidRPr="00B7391A">
          <w:rPr>
            <w:rStyle w:val="af9"/>
          </w:rPr>
          <w:t>SmallPDF</w:t>
        </w:r>
      </w:hyperlink>
      <w:r w:rsidR="00B7391A">
        <w:rPr>
          <w:rFonts w:hint="eastAsia"/>
        </w:rPr>
        <w:t>。</w:t>
      </w:r>
    </w:p>
    <w:p w14:paraId="1C5B3343" w14:textId="77777777" w:rsidR="00B7391A" w:rsidRDefault="00B7391A" w:rsidP="00B7391A">
      <w:pPr>
        <w:pStyle w:val="aff4"/>
        <w:ind w:firstLineChars="0"/>
        <w:rPr>
          <w:rFonts w:hint="eastAsia"/>
        </w:rPr>
      </w:pPr>
    </w:p>
    <w:p w14:paraId="45E07C21" w14:textId="5FA8E966" w:rsidR="00853194" w:rsidRPr="00853194" w:rsidRDefault="00853194" w:rsidP="00853194">
      <w:pPr>
        <w:pStyle w:val="aff4"/>
      </w:pPr>
      <w:r>
        <w:rPr>
          <w:rFonts w:hint="eastAsia"/>
        </w:rPr>
        <w:t>本模板不是官方模板，如果有</w:t>
      </w:r>
      <w:r w:rsidR="00B7391A">
        <w:rPr>
          <w:rFonts w:hint="eastAsia"/>
        </w:rPr>
        <w:t>国家标准</w:t>
      </w:r>
      <w:r>
        <w:rPr>
          <w:rFonts w:hint="eastAsia"/>
        </w:rPr>
        <w:t>和论文</w:t>
      </w:r>
      <w:r w:rsidR="00B5006F">
        <w:rPr>
          <w:rFonts w:hint="eastAsia"/>
        </w:rPr>
        <w:t>编写规范不相应之处，</w:t>
      </w:r>
      <w:r w:rsidR="00B7391A">
        <w:rPr>
          <w:rFonts w:hint="eastAsia"/>
        </w:rPr>
        <w:t>应</w:t>
      </w:r>
      <w:r w:rsidR="00B5006F">
        <w:rPr>
          <w:rFonts w:hint="eastAsia"/>
        </w:rPr>
        <w:t>按照</w:t>
      </w:r>
      <w:r w:rsidR="00B7391A">
        <w:rPr>
          <w:rFonts w:hint="eastAsia"/>
        </w:rPr>
        <w:t>国家标准和论文</w:t>
      </w:r>
      <w:r w:rsidR="00B5006F">
        <w:rPr>
          <w:rFonts w:hint="eastAsia"/>
        </w:rPr>
        <w:t>规范修改。</w:t>
      </w:r>
      <w:r w:rsidR="00AB5DF8">
        <w:rPr>
          <w:rFonts w:hint="eastAsia"/>
        </w:rPr>
        <w:t>可通过样式，右键错误样式，修改样式，</w:t>
      </w:r>
      <w:proofErr w:type="gramStart"/>
      <w:r w:rsidR="00A04A43">
        <w:rPr>
          <w:rFonts w:hint="eastAsia"/>
        </w:rPr>
        <w:t>勾选自动更新</w:t>
      </w:r>
      <w:proofErr w:type="gramEnd"/>
      <w:r w:rsidR="00B7391A">
        <w:rPr>
          <w:rFonts w:hint="eastAsia"/>
        </w:rPr>
        <w:t>后</w:t>
      </w:r>
      <w:r w:rsidR="00A04A43">
        <w:rPr>
          <w:rFonts w:hint="eastAsia"/>
        </w:rPr>
        <w:t>，</w:t>
      </w:r>
      <w:r w:rsidR="004E61BC">
        <w:rPr>
          <w:rFonts w:hint="eastAsia"/>
        </w:rPr>
        <w:t>修改样式，</w:t>
      </w:r>
      <w:r w:rsidR="00A04A43">
        <w:rPr>
          <w:rFonts w:hint="eastAsia"/>
        </w:rPr>
        <w:t>就可以自动更新</w:t>
      </w:r>
      <w:r w:rsidR="004E61BC">
        <w:rPr>
          <w:rFonts w:hint="eastAsia"/>
        </w:rPr>
        <w:t>所有使用此</w:t>
      </w:r>
      <w:r w:rsidR="00A04A43">
        <w:rPr>
          <w:rFonts w:hint="eastAsia"/>
        </w:rPr>
        <w:t>样式</w:t>
      </w:r>
      <w:r w:rsidR="004E61BC">
        <w:rPr>
          <w:rFonts w:hint="eastAsia"/>
        </w:rPr>
        <w:t>的文本的样式</w:t>
      </w:r>
      <w:r w:rsidR="00A04A43">
        <w:rPr>
          <w:rFonts w:hint="eastAsia"/>
        </w:rPr>
        <w:t>。修改完毕后，请</w:t>
      </w:r>
      <w:r w:rsidR="004D7203">
        <w:rPr>
          <w:rFonts w:hint="eastAsia"/>
        </w:rPr>
        <w:t>关闭自动更新，并仔细检查</w:t>
      </w:r>
      <w:r w:rsidR="00047139">
        <w:rPr>
          <w:rFonts w:hint="eastAsia"/>
        </w:rPr>
        <w:t>论文</w:t>
      </w:r>
      <w:r w:rsidR="004D7203">
        <w:rPr>
          <w:rFonts w:hint="eastAsia"/>
        </w:rPr>
        <w:t>有无排版错误之处！</w:t>
      </w:r>
    </w:p>
    <w:p w14:paraId="1F49721F" w14:textId="7645EB80" w:rsidR="00590E42" w:rsidRDefault="00590E42">
      <w:pPr>
        <w:widowControl/>
        <w:jc w:val="left"/>
        <w:rPr>
          <w:rFonts w:ascii="Times New Roman" w:hAnsi="Times New Roman" w:cs="宋体"/>
          <w:color w:val="000000"/>
          <w:kern w:val="0"/>
          <w:sz w:val="24"/>
          <w:szCs w:val="32"/>
        </w:rPr>
      </w:pPr>
      <w:r>
        <w:br w:type="page"/>
      </w:r>
    </w:p>
    <w:p w14:paraId="41BACD28" w14:textId="0C53C61D" w:rsidR="00C93BBC" w:rsidRDefault="000B0612" w:rsidP="00B8566C">
      <w:pPr>
        <w:pStyle w:val="a"/>
      </w:pPr>
      <w:r>
        <w:rPr>
          <w:rFonts w:hint="eastAsia"/>
        </w:rPr>
        <w:lastRenderedPageBreak/>
        <w:t xml:space="preserve"> </w:t>
      </w:r>
      <w:bookmarkStart w:id="47" w:name="_Toc194853757"/>
      <w:r w:rsidR="008270A5">
        <w:rPr>
          <w:rFonts w:hint="eastAsia"/>
        </w:rPr>
        <w:t>系统设计</w:t>
      </w:r>
      <w:bookmarkEnd w:id="47"/>
    </w:p>
    <w:p w14:paraId="40B136E8" w14:textId="13139394" w:rsidR="00805AED" w:rsidRDefault="00503E08" w:rsidP="001B7E41">
      <w:pPr>
        <w:pStyle w:val="aff4"/>
      </w:pPr>
      <w:r>
        <w:rPr>
          <w:rFonts w:hint="eastAsia"/>
        </w:rPr>
        <w:t>本章主要谈论系统如何设计以及为何如此设计。</w:t>
      </w:r>
    </w:p>
    <w:p w14:paraId="71114DDC" w14:textId="77777777" w:rsidR="00805AED" w:rsidRDefault="00805AED">
      <w:pPr>
        <w:widowControl/>
        <w:jc w:val="left"/>
        <w:rPr>
          <w:rFonts w:ascii="Times New Roman" w:hAnsi="Times New Roman" w:cs="宋体"/>
          <w:color w:val="000000"/>
          <w:kern w:val="0"/>
          <w:sz w:val="24"/>
          <w:szCs w:val="32"/>
        </w:rPr>
      </w:pPr>
      <w:r>
        <w:br w:type="page"/>
      </w:r>
    </w:p>
    <w:p w14:paraId="4CE626E4" w14:textId="4D8B73FC" w:rsidR="001B7E41" w:rsidRDefault="0066518E" w:rsidP="00B8566C">
      <w:pPr>
        <w:pStyle w:val="a"/>
      </w:pPr>
      <w:r>
        <w:rPr>
          <w:rFonts w:hint="eastAsia"/>
        </w:rPr>
        <w:lastRenderedPageBreak/>
        <w:t xml:space="preserve"> </w:t>
      </w:r>
      <w:bookmarkStart w:id="48" w:name="_Toc194853758"/>
      <w:r w:rsidR="001B7E41">
        <w:rPr>
          <w:rFonts w:hint="eastAsia"/>
        </w:rPr>
        <w:t>设计实践</w:t>
      </w:r>
      <w:bookmarkEnd w:id="48"/>
    </w:p>
    <w:p w14:paraId="564E89F4" w14:textId="766C73E3" w:rsidR="00805AED" w:rsidRDefault="00503E08" w:rsidP="00503E08">
      <w:pPr>
        <w:pStyle w:val="aff4"/>
      </w:pPr>
      <w:r>
        <w:rPr>
          <w:rFonts w:hint="eastAsia"/>
        </w:rPr>
        <w:t>本章主要介绍</w:t>
      </w:r>
      <w:r w:rsidR="002A4D1C">
        <w:rPr>
          <w:rFonts w:hint="eastAsia"/>
        </w:rPr>
        <w:t>自己的工作内容。</w:t>
      </w:r>
    </w:p>
    <w:p w14:paraId="7479E30F" w14:textId="3697E4C9" w:rsidR="001E4456" w:rsidRDefault="001E4456" w:rsidP="00503E08">
      <w:pPr>
        <w:pStyle w:val="aff4"/>
        <w:rPr>
          <w:rFonts w:hint="eastAsia"/>
        </w:rPr>
      </w:pPr>
      <w:r>
        <w:rPr>
          <w:rFonts w:hint="eastAsia"/>
        </w:rPr>
        <w:t>此处是整个论文的核心，应当尽可能</w:t>
      </w:r>
      <w:proofErr w:type="gramStart"/>
      <w:r>
        <w:rPr>
          <w:rFonts w:hint="eastAsia"/>
        </w:rPr>
        <w:t>详细去</w:t>
      </w:r>
      <w:proofErr w:type="gramEnd"/>
      <w:r>
        <w:rPr>
          <w:rFonts w:hint="eastAsia"/>
        </w:rPr>
        <w:t>写。</w:t>
      </w:r>
    </w:p>
    <w:p w14:paraId="39A6BDE2" w14:textId="77777777" w:rsidR="00805AED" w:rsidRDefault="00805AED">
      <w:pPr>
        <w:widowControl/>
        <w:jc w:val="left"/>
        <w:rPr>
          <w:rFonts w:ascii="Times New Roman" w:hAnsi="Times New Roman" w:cs="宋体"/>
          <w:color w:val="000000"/>
          <w:kern w:val="0"/>
          <w:sz w:val="24"/>
          <w:szCs w:val="32"/>
        </w:rPr>
      </w:pPr>
      <w:r>
        <w:br w:type="page"/>
      </w:r>
    </w:p>
    <w:p w14:paraId="73122CF7" w14:textId="79ED58B2" w:rsidR="0070776F" w:rsidRDefault="0066518E" w:rsidP="0070776F">
      <w:pPr>
        <w:pStyle w:val="a"/>
      </w:pPr>
      <w:r>
        <w:rPr>
          <w:rFonts w:hint="eastAsia"/>
        </w:rPr>
        <w:lastRenderedPageBreak/>
        <w:t xml:space="preserve"> </w:t>
      </w:r>
      <w:bookmarkStart w:id="49" w:name="_Toc194853759"/>
      <w:r w:rsidR="00FA5218">
        <w:rPr>
          <w:rFonts w:hint="eastAsia"/>
        </w:rPr>
        <w:t>实验结果与验证</w:t>
      </w:r>
      <w:bookmarkEnd w:id="49"/>
    </w:p>
    <w:p w14:paraId="56B9E36D" w14:textId="2B50503B" w:rsidR="00805AED" w:rsidRDefault="002A4D1C" w:rsidP="002A4D1C">
      <w:pPr>
        <w:pStyle w:val="aff4"/>
      </w:pPr>
      <w:r>
        <w:rPr>
          <w:rFonts w:hint="eastAsia"/>
        </w:rPr>
        <w:t>本章主要是</w:t>
      </w:r>
      <w:r w:rsidR="00670DC7">
        <w:rPr>
          <w:rFonts w:hint="eastAsia"/>
        </w:rPr>
        <w:t>围绕</w:t>
      </w:r>
      <w:r>
        <w:rPr>
          <w:rFonts w:hint="eastAsia"/>
        </w:rPr>
        <w:t>实验</w:t>
      </w:r>
      <w:r w:rsidR="00670DC7">
        <w:rPr>
          <w:rFonts w:hint="eastAsia"/>
        </w:rPr>
        <w:t>验证展开</w:t>
      </w:r>
      <w:r>
        <w:rPr>
          <w:rFonts w:hint="eastAsia"/>
        </w:rPr>
        <w:t>，</w:t>
      </w:r>
      <w:r w:rsidR="00F24B3F">
        <w:rPr>
          <w:rFonts w:hint="eastAsia"/>
        </w:rPr>
        <w:t>设计的实验应当能</w:t>
      </w:r>
      <w:r>
        <w:rPr>
          <w:rFonts w:hint="eastAsia"/>
        </w:rPr>
        <w:t>说明设计的性能</w:t>
      </w:r>
      <w:r w:rsidR="00670DC7">
        <w:rPr>
          <w:rFonts w:hint="eastAsia"/>
        </w:rPr>
        <w:t>表现</w:t>
      </w:r>
      <w:r w:rsidR="00767173">
        <w:rPr>
          <w:rFonts w:hint="eastAsia"/>
        </w:rPr>
        <w:t>，</w:t>
      </w:r>
      <w:r w:rsidR="001E4456">
        <w:rPr>
          <w:rFonts w:hint="eastAsia"/>
        </w:rPr>
        <w:t>并对</w:t>
      </w:r>
      <w:r w:rsidR="008E7DA1">
        <w:rPr>
          <w:rFonts w:hint="eastAsia"/>
        </w:rPr>
        <w:t>实验</w:t>
      </w:r>
      <w:r w:rsidR="00F24B3F">
        <w:rPr>
          <w:rFonts w:hint="eastAsia"/>
        </w:rPr>
        <w:t>中出现的各种</w:t>
      </w:r>
      <w:r w:rsidR="008E7DA1">
        <w:rPr>
          <w:rFonts w:hint="eastAsia"/>
        </w:rPr>
        <w:t>现象</w:t>
      </w:r>
      <w:r w:rsidR="00F24B3F">
        <w:rPr>
          <w:rFonts w:hint="eastAsia"/>
        </w:rPr>
        <w:t>做出总结，对现象</w:t>
      </w:r>
      <w:r w:rsidR="00AB5977">
        <w:rPr>
          <w:rFonts w:hint="eastAsia"/>
        </w:rPr>
        <w:t>出现</w:t>
      </w:r>
      <w:r w:rsidR="008E7DA1">
        <w:rPr>
          <w:rFonts w:hint="eastAsia"/>
        </w:rPr>
        <w:t>的原因</w:t>
      </w:r>
      <w:r w:rsidR="001E4456">
        <w:rPr>
          <w:rFonts w:hint="eastAsia"/>
        </w:rPr>
        <w:t>做出合理分析</w:t>
      </w:r>
      <w:r w:rsidR="00F24B3F">
        <w:rPr>
          <w:rFonts w:hint="eastAsia"/>
        </w:rPr>
        <w:t>与推测</w:t>
      </w:r>
      <w:r w:rsidR="00AB5977">
        <w:rPr>
          <w:rFonts w:hint="eastAsia"/>
        </w:rPr>
        <w:t>。</w:t>
      </w:r>
    </w:p>
    <w:p w14:paraId="6003E69C" w14:textId="77777777" w:rsidR="00805AED" w:rsidRDefault="00805AED">
      <w:pPr>
        <w:widowControl/>
        <w:jc w:val="left"/>
        <w:rPr>
          <w:rFonts w:ascii="Times New Roman" w:hAnsi="Times New Roman" w:cs="宋体"/>
          <w:color w:val="000000"/>
          <w:kern w:val="0"/>
          <w:sz w:val="24"/>
          <w:szCs w:val="32"/>
        </w:rPr>
      </w:pPr>
      <w:r>
        <w:br w:type="page"/>
      </w:r>
    </w:p>
    <w:p w14:paraId="30C3BC82" w14:textId="21708FD0" w:rsidR="00762267" w:rsidRDefault="0066518E" w:rsidP="00F0634A">
      <w:pPr>
        <w:pStyle w:val="a"/>
      </w:pPr>
      <w:r>
        <w:rPr>
          <w:rFonts w:hint="eastAsia"/>
        </w:rPr>
        <w:lastRenderedPageBreak/>
        <w:t xml:space="preserve"> </w:t>
      </w:r>
      <w:bookmarkStart w:id="50" w:name="_Toc194853760"/>
      <w:r w:rsidR="00AF6018">
        <w:rPr>
          <w:rFonts w:hint="eastAsia"/>
        </w:rPr>
        <w:t>总结与展望</w:t>
      </w:r>
      <w:bookmarkEnd w:id="50"/>
    </w:p>
    <w:p w14:paraId="63D8A7ED" w14:textId="5C79D08E" w:rsidR="00624531" w:rsidRDefault="00624531" w:rsidP="00624531">
      <w:pPr>
        <w:pStyle w:val="aff4"/>
      </w:pPr>
      <w:r>
        <w:rPr>
          <w:rFonts w:hint="eastAsia"/>
        </w:rPr>
        <w:t>本章主要是总结本次设计的</w:t>
      </w:r>
      <w:r w:rsidR="001E4456">
        <w:rPr>
          <w:rFonts w:hint="eastAsia"/>
        </w:rPr>
        <w:t>优点与不足</w:t>
      </w:r>
      <w:r>
        <w:rPr>
          <w:rFonts w:hint="eastAsia"/>
        </w:rPr>
        <w:t>，展望一下设计</w:t>
      </w:r>
      <w:r w:rsidR="001E4456">
        <w:rPr>
          <w:rFonts w:hint="eastAsia"/>
        </w:rPr>
        <w:t>的进一步</w:t>
      </w:r>
      <w:r w:rsidR="00C64BBD">
        <w:rPr>
          <w:rFonts w:hint="eastAsia"/>
        </w:rPr>
        <w:t>拓展</w:t>
      </w:r>
      <w:r>
        <w:rPr>
          <w:rFonts w:hint="eastAsia"/>
        </w:rPr>
        <w:t>。</w:t>
      </w:r>
    </w:p>
    <w:p w14:paraId="709A48D0" w14:textId="057C50C0" w:rsidR="00C64BBD" w:rsidRDefault="00C64BBD" w:rsidP="00624531">
      <w:pPr>
        <w:pStyle w:val="aff4"/>
        <w:rPr>
          <w:rFonts w:hint="eastAsia"/>
        </w:rPr>
      </w:pPr>
      <w:r>
        <w:rPr>
          <w:rFonts w:hint="eastAsia"/>
        </w:rPr>
        <w:t>在交稿前，应当使用格式检测。</w:t>
      </w:r>
    </w:p>
    <w:p w14:paraId="0D5B69A6" w14:textId="17B10EA8" w:rsidR="0066518E" w:rsidRDefault="00C64BBD" w:rsidP="00624531">
      <w:pPr>
        <w:pStyle w:val="aff4"/>
      </w:pPr>
      <w:r>
        <w:rPr>
          <w:rFonts w:hint="eastAsia"/>
        </w:rPr>
        <w:t>毕业论文</w:t>
      </w:r>
      <w:r w:rsidR="00991F35">
        <w:rPr>
          <w:rFonts w:hint="eastAsia"/>
        </w:rPr>
        <w:t>要求图题、表题、章名</w:t>
      </w:r>
      <w:r w:rsidR="000F6CF7">
        <w:rPr>
          <w:rFonts w:hint="eastAsia"/>
        </w:rPr>
        <w:t>中要有</w:t>
      </w:r>
      <w:r w:rsidR="000F6CF7">
        <w:rPr>
          <w:rFonts w:hint="eastAsia"/>
        </w:rPr>
        <w:t>2</w:t>
      </w:r>
      <w:r w:rsidR="000F6CF7">
        <w:rPr>
          <w:rFonts w:hint="eastAsia"/>
        </w:rPr>
        <w:t>个空格，本模板会自动生成一个空格，</w:t>
      </w:r>
      <w:r w:rsidR="00A068F6">
        <w:rPr>
          <w:rFonts w:hint="eastAsia"/>
        </w:rPr>
        <w:t>故</w:t>
      </w:r>
      <w:r w:rsidR="000F6CF7">
        <w:rPr>
          <w:rFonts w:hint="eastAsia"/>
        </w:rPr>
        <w:t>使用本模板只需补充一个空格</w:t>
      </w:r>
      <w:r w:rsidR="00A068F6">
        <w:rPr>
          <w:rFonts w:hint="eastAsia"/>
        </w:rPr>
        <w:t>。</w:t>
      </w:r>
      <w:r>
        <w:rPr>
          <w:rFonts w:hint="eastAsia"/>
        </w:rPr>
        <w:t>维普格式检测无法检测到自动生成的空格，可能会报错。</w:t>
      </w:r>
      <w:r w:rsidR="00DB522B" w:rsidRPr="000859D6">
        <w:rPr>
          <w:rFonts w:hint="eastAsia"/>
          <w:color w:val="FF0000"/>
        </w:rPr>
        <w:t>确保</w:t>
      </w:r>
      <w:r w:rsidRPr="00C64BBD">
        <w:rPr>
          <w:rFonts w:hint="eastAsia"/>
          <w:color w:val="FF0000"/>
        </w:rPr>
        <w:t>图题、表题、章名</w:t>
      </w:r>
      <w:r>
        <w:rPr>
          <w:rFonts w:hint="eastAsia"/>
          <w:color w:val="FF0000"/>
        </w:rPr>
        <w:t>有</w:t>
      </w:r>
      <w:r w:rsidR="00DB522B" w:rsidRPr="000859D6">
        <w:rPr>
          <w:rFonts w:hint="eastAsia"/>
          <w:color w:val="FF0000"/>
        </w:rPr>
        <w:t>手动输入一个空格，就不用理会此类报错</w:t>
      </w:r>
      <w:r w:rsidR="00DB522B">
        <w:rPr>
          <w:rFonts w:hint="eastAsia"/>
        </w:rPr>
        <w:t>。</w:t>
      </w:r>
    </w:p>
    <w:p w14:paraId="323FE65D" w14:textId="33732FB3" w:rsidR="00C64BBD" w:rsidRDefault="00C64BBD" w:rsidP="00624531">
      <w:pPr>
        <w:pStyle w:val="aff4"/>
      </w:pPr>
      <w:r>
        <w:rPr>
          <w:rFonts w:hint="eastAsia"/>
        </w:rPr>
        <w:t>关于</w:t>
      </w:r>
      <w:r>
        <w:rPr>
          <w:rFonts w:hint="eastAsia"/>
        </w:rPr>
        <w:t>ChatGPT</w:t>
      </w:r>
      <w:r>
        <w:rPr>
          <w:rFonts w:hint="eastAsia"/>
        </w:rPr>
        <w:t>。</w:t>
      </w:r>
      <w:r>
        <w:rPr>
          <w:rFonts w:hint="eastAsia"/>
        </w:rPr>
        <w:t>2024</w:t>
      </w:r>
      <w:r>
        <w:rPr>
          <w:rFonts w:hint="eastAsia"/>
        </w:rPr>
        <w:t>年校内并未检测</w:t>
      </w:r>
      <w:r>
        <w:rPr>
          <w:rFonts w:hint="eastAsia"/>
        </w:rPr>
        <w:t>ChatGPT</w:t>
      </w:r>
      <w:r>
        <w:rPr>
          <w:rFonts w:hint="eastAsia"/>
        </w:rPr>
        <w:t>。教育部抽查可能会检测</w:t>
      </w:r>
      <w:r>
        <w:rPr>
          <w:rFonts w:hint="eastAsia"/>
        </w:rPr>
        <w:t>GPT</w:t>
      </w:r>
      <w:r>
        <w:rPr>
          <w:rFonts w:hint="eastAsia"/>
        </w:rPr>
        <w:t>。这里列出几种一定安全地使用</w:t>
      </w:r>
      <w:r>
        <w:rPr>
          <w:rFonts w:hint="eastAsia"/>
        </w:rPr>
        <w:t>GPT</w:t>
      </w:r>
      <w:r>
        <w:rPr>
          <w:rFonts w:hint="eastAsia"/>
        </w:rPr>
        <w:t>辅助论文工作的方法：</w:t>
      </w:r>
    </w:p>
    <w:p w14:paraId="62465DD8" w14:textId="2ACDD346" w:rsidR="00C64BBD" w:rsidRDefault="00C64BBD" w:rsidP="00C64BBD">
      <w:pPr>
        <w:pStyle w:val="aff4"/>
        <w:numPr>
          <w:ilvl w:val="0"/>
          <w:numId w:val="15"/>
        </w:numPr>
        <w:ind w:firstLineChars="0"/>
      </w:pPr>
      <w:r>
        <w:rPr>
          <w:rFonts w:hint="eastAsia"/>
        </w:rPr>
        <w:t>使用</w:t>
      </w:r>
      <w:r>
        <w:rPr>
          <w:rFonts w:hint="eastAsia"/>
        </w:rPr>
        <w:t>GPT</w:t>
      </w:r>
      <w:r>
        <w:rPr>
          <w:rFonts w:hint="eastAsia"/>
        </w:rPr>
        <w:t>生成内容大纲，自己扩充大纲，再使用</w:t>
      </w:r>
      <w:r>
        <w:rPr>
          <w:rFonts w:hint="eastAsia"/>
        </w:rPr>
        <w:t>GPT</w:t>
      </w:r>
      <w:r>
        <w:rPr>
          <w:rFonts w:hint="eastAsia"/>
        </w:rPr>
        <w:t>规范化语言逻辑。</w:t>
      </w:r>
    </w:p>
    <w:p w14:paraId="5AD95B56" w14:textId="5FED9D0C" w:rsidR="00C64BBD" w:rsidRDefault="00C64BBD" w:rsidP="00C64BBD">
      <w:pPr>
        <w:pStyle w:val="aff4"/>
        <w:numPr>
          <w:ilvl w:val="0"/>
          <w:numId w:val="15"/>
        </w:numPr>
        <w:ind w:firstLineChars="0"/>
      </w:pPr>
      <w:r>
        <w:rPr>
          <w:rFonts w:hint="eastAsia"/>
        </w:rPr>
        <w:t>自行完成主要内容，使用</w:t>
      </w:r>
      <w:r>
        <w:rPr>
          <w:rFonts w:hint="eastAsia"/>
        </w:rPr>
        <w:t>GPT</w:t>
      </w:r>
      <w:r>
        <w:rPr>
          <w:rFonts w:hint="eastAsia"/>
        </w:rPr>
        <w:t>美化语言文字。</w:t>
      </w:r>
    </w:p>
    <w:p w14:paraId="7FEB2D85" w14:textId="2507029A" w:rsidR="00C64BBD" w:rsidRDefault="00C64BBD" w:rsidP="00C64BBD">
      <w:pPr>
        <w:pStyle w:val="aff4"/>
        <w:numPr>
          <w:ilvl w:val="0"/>
          <w:numId w:val="15"/>
        </w:numPr>
        <w:ind w:firstLineChars="0"/>
        <w:rPr>
          <w:rFonts w:hint="eastAsia"/>
        </w:rPr>
      </w:pPr>
      <w:r>
        <w:rPr>
          <w:rFonts w:hint="eastAsia"/>
        </w:rPr>
        <w:t>使用</w:t>
      </w:r>
      <w:r>
        <w:rPr>
          <w:rFonts w:hint="eastAsia"/>
        </w:rPr>
        <w:t>GPT</w:t>
      </w:r>
      <w:r>
        <w:rPr>
          <w:rFonts w:hint="eastAsia"/>
        </w:rPr>
        <w:t>来完成致谢。</w:t>
      </w:r>
    </w:p>
    <w:p w14:paraId="2ED780B1" w14:textId="49252330" w:rsidR="009248FD" w:rsidRDefault="009248FD" w:rsidP="007070F5">
      <w:pPr>
        <w:pStyle w:val="11"/>
        <w:ind w:firstLine="480"/>
      </w:pPr>
      <w:r>
        <w:br w:type="page"/>
      </w:r>
    </w:p>
    <w:p w14:paraId="64B086AD" w14:textId="36FE77A5" w:rsidR="00B007CD" w:rsidRDefault="00F75EEF" w:rsidP="000B6680">
      <w:pPr>
        <w:pStyle w:val="a"/>
        <w:numPr>
          <w:ilvl w:val="0"/>
          <w:numId w:val="0"/>
        </w:numPr>
        <w:spacing w:line="300" w:lineRule="auto"/>
      </w:pPr>
      <w:bookmarkStart w:id="51" w:name="_Toc194853761"/>
      <w:commentRangeStart w:id="52"/>
      <w:r>
        <w:rPr>
          <w:rFonts w:hint="eastAsia"/>
        </w:rPr>
        <w:lastRenderedPageBreak/>
        <w:t>参考文献</w:t>
      </w:r>
      <w:commentRangeEnd w:id="52"/>
      <w:r w:rsidR="00AC4B6E">
        <w:rPr>
          <w:rStyle w:val="affa"/>
          <w:rFonts w:ascii="Calibri" w:eastAsia="宋体" w:hAnsi="Calibri"/>
          <w:bCs w:val="0"/>
          <w:kern w:val="2"/>
        </w:rPr>
        <w:commentReference w:id="52"/>
      </w:r>
      <w:bookmarkEnd w:id="51"/>
    </w:p>
    <w:p w14:paraId="3AAA1CF9" w14:textId="77777777" w:rsidR="00AC4B6E" w:rsidRDefault="00AC4B6E" w:rsidP="00AC4B6E">
      <w:pPr>
        <w:pStyle w:val="aff4"/>
      </w:pPr>
    </w:p>
    <w:p w14:paraId="1B60DFE5" w14:textId="77777777" w:rsidR="004215FE" w:rsidRDefault="004215FE" w:rsidP="00731AFE">
      <w:pPr>
        <w:pStyle w:val="a4"/>
      </w:pPr>
      <w:bookmarkStart w:id="53" w:name="_Ref166593049"/>
      <w:commentRangeStart w:id="54"/>
      <w:r>
        <w:t xml:space="preserve">Yamaha Corporation. VOCALOID - the modern singing </w:t>
      </w:r>
      <w:proofErr w:type="gramStart"/>
      <w:r>
        <w:t>synthesizer[</w:t>
      </w:r>
      <w:proofErr w:type="gramEnd"/>
      <w:r>
        <w:t>EB/OL]. [2024-05-13]. https://www.vocaloid.com/en/.</w:t>
      </w:r>
      <w:bookmarkEnd w:id="53"/>
      <w:commentRangeEnd w:id="54"/>
      <w:r w:rsidR="00AC4B6E">
        <w:rPr>
          <w:rStyle w:val="affa"/>
          <w:rFonts w:ascii="Calibri" w:hAnsi="Calibri" w:cs="Times New Roman"/>
          <w:color w:val="auto"/>
          <w:kern w:val="2"/>
        </w:rPr>
        <w:commentReference w:id="54"/>
      </w:r>
    </w:p>
    <w:p w14:paraId="0A787E57" w14:textId="77777777" w:rsidR="008070B8" w:rsidRDefault="008070B8" w:rsidP="008070B8">
      <w:pPr>
        <w:pStyle w:val="a4"/>
        <w:numPr>
          <w:ilvl w:val="0"/>
          <w:numId w:val="0"/>
        </w:numPr>
        <w:ind w:left="480" w:hanging="480"/>
      </w:pPr>
    </w:p>
    <w:p w14:paraId="72BFC954" w14:textId="77777777" w:rsidR="008070B8" w:rsidRDefault="008070B8" w:rsidP="008070B8">
      <w:pPr>
        <w:pStyle w:val="a4"/>
        <w:numPr>
          <w:ilvl w:val="0"/>
          <w:numId w:val="0"/>
        </w:numPr>
        <w:ind w:left="480" w:hanging="480"/>
      </w:pPr>
    </w:p>
    <w:p w14:paraId="1EC90A78" w14:textId="0DF3471C" w:rsidR="008070B8" w:rsidRDefault="008070B8" w:rsidP="008070B8">
      <w:pPr>
        <w:pStyle w:val="aff4"/>
      </w:pPr>
      <w:r>
        <w:rPr>
          <w:rFonts w:hint="eastAsia"/>
        </w:rPr>
        <w:t>参考文献格式目前网上没有</w:t>
      </w:r>
      <w:r w:rsidR="004A07C3">
        <w:rPr>
          <w:rFonts w:hint="eastAsia"/>
        </w:rPr>
        <w:t>完全正确的格式生成器，因此一定要仔细检查。</w:t>
      </w:r>
    </w:p>
    <w:p w14:paraId="7DDC5DA2" w14:textId="4499D5D2" w:rsidR="004A07C3" w:rsidRPr="00A2367B" w:rsidRDefault="00F47CD6" w:rsidP="00A2367B">
      <w:pPr>
        <w:pStyle w:val="aff4"/>
      </w:pPr>
      <w:r>
        <w:rPr>
          <w:rFonts w:hint="eastAsia"/>
        </w:rPr>
        <w:t>（</w:t>
      </w:r>
      <w:r w:rsidR="00576102">
        <w:rPr>
          <w:rFonts w:hint="eastAsia"/>
        </w:rPr>
        <w:t>一</w:t>
      </w:r>
      <w:r>
        <w:rPr>
          <w:rFonts w:hint="eastAsia"/>
        </w:rPr>
        <w:t>）</w:t>
      </w:r>
      <w:r w:rsidR="00576102" w:rsidRPr="00576102">
        <w:rPr>
          <w:rFonts w:hint="eastAsia"/>
        </w:rPr>
        <w:t>文献中的作者不超过三位时全部列出；超过三位时只列前三位，</w:t>
      </w:r>
      <w:r w:rsidR="00EE2B92">
        <w:rPr>
          <w:rFonts w:hint="eastAsia"/>
        </w:rPr>
        <w:t>空格</w:t>
      </w:r>
      <w:r w:rsidR="00576102" w:rsidRPr="00576102">
        <w:rPr>
          <w:rFonts w:hint="eastAsia"/>
        </w:rPr>
        <w:t>后加“等”字或“</w:t>
      </w:r>
      <w:r w:rsidR="00576102" w:rsidRPr="00576102">
        <w:rPr>
          <w:rFonts w:hint="eastAsia"/>
        </w:rPr>
        <w:t>et al</w:t>
      </w:r>
      <w:r w:rsidR="00576102" w:rsidRPr="00576102">
        <w:rPr>
          <w:rFonts w:hint="eastAsia"/>
        </w:rPr>
        <w:t>”</w:t>
      </w:r>
      <w:r w:rsidR="007E4F22">
        <w:rPr>
          <w:rFonts w:hint="eastAsia"/>
        </w:rPr>
        <w:t>。</w:t>
      </w:r>
      <w:r w:rsidR="00A2367B">
        <w:rPr>
          <w:rFonts w:hint="eastAsia"/>
        </w:rPr>
        <w:t>中文作者参考：作者</w:t>
      </w:r>
      <w:r w:rsidR="00A2367B">
        <w:rPr>
          <w:rFonts w:hint="eastAsia"/>
        </w:rPr>
        <w:t xml:space="preserve">1, </w:t>
      </w:r>
      <w:r w:rsidR="00A2367B">
        <w:rPr>
          <w:rFonts w:hint="eastAsia"/>
        </w:rPr>
        <w:t>作者</w:t>
      </w:r>
      <w:r w:rsidR="00A2367B">
        <w:rPr>
          <w:rFonts w:hint="eastAsia"/>
        </w:rPr>
        <w:t xml:space="preserve">2, </w:t>
      </w:r>
      <w:r w:rsidR="00A2367B">
        <w:rPr>
          <w:rFonts w:hint="eastAsia"/>
        </w:rPr>
        <w:t>作者</w:t>
      </w:r>
      <w:r w:rsidR="00A2367B">
        <w:rPr>
          <w:rFonts w:hint="eastAsia"/>
        </w:rPr>
        <w:t xml:space="preserve">2, </w:t>
      </w:r>
      <w:r w:rsidR="00A2367B">
        <w:rPr>
          <w:rFonts w:hint="eastAsia"/>
        </w:rPr>
        <w:t>等</w:t>
      </w:r>
      <w:r w:rsidR="00A2367B">
        <w:rPr>
          <w:rFonts w:hint="eastAsia"/>
        </w:rPr>
        <w:t>.</w:t>
      </w:r>
      <w:r w:rsidR="008020BC">
        <w:rPr>
          <w:rFonts w:hint="eastAsia"/>
        </w:rPr>
        <w:t xml:space="preserve"> </w:t>
      </w:r>
      <w:r w:rsidR="008020BC">
        <w:rPr>
          <w:rFonts w:hint="eastAsia"/>
        </w:rPr>
        <w:t>英文作者参考见</w:t>
      </w:r>
      <w:r w:rsidR="008020BC">
        <w:fldChar w:fldCharType="begin"/>
      </w:r>
      <w:r w:rsidR="008020BC">
        <w:instrText xml:space="preserve"> </w:instrText>
      </w:r>
      <w:r w:rsidR="008020BC">
        <w:rPr>
          <w:rFonts w:hint="eastAsia"/>
        </w:rPr>
        <w:instrText>REF _Ref166705600 \r \h</w:instrText>
      </w:r>
      <w:r w:rsidR="008020BC">
        <w:instrText xml:space="preserve"> </w:instrText>
      </w:r>
      <w:r w:rsidR="008020BC">
        <w:fldChar w:fldCharType="separate"/>
      </w:r>
      <w:r w:rsidR="009E125E">
        <w:t>[6]</w:t>
      </w:r>
      <w:r w:rsidR="008020BC">
        <w:fldChar w:fldCharType="end"/>
      </w:r>
      <w:r w:rsidR="008020BC">
        <w:rPr>
          <w:rFonts w:hint="eastAsia"/>
        </w:rPr>
        <w:t>.</w:t>
      </w:r>
      <w:r w:rsidR="00A2367B">
        <w:rPr>
          <w:rFonts w:hint="eastAsia"/>
        </w:rPr>
        <w:t xml:space="preserve"> </w:t>
      </w:r>
    </w:p>
    <w:p w14:paraId="79E4B1E4" w14:textId="140995A2" w:rsidR="00576102" w:rsidRDefault="00F47CD6" w:rsidP="008070B8">
      <w:pPr>
        <w:pStyle w:val="aff4"/>
      </w:pPr>
      <w:r>
        <w:rPr>
          <w:rFonts w:hint="eastAsia"/>
        </w:rPr>
        <w:t>（二）</w:t>
      </w:r>
      <w:r w:rsidRPr="00F47CD6">
        <w:rPr>
          <w:rFonts w:hint="eastAsia"/>
        </w:rPr>
        <w:t>作者姓名之间用逗号分开；中外人名一律采用姓在前、名在后的著录法</w:t>
      </w:r>
      <w:r w:rsidR="007E4F22">
        <w:rPr>
          <w:rFonts w:hint="eastAsia"/>
        </w:rPr>
        <w:t>。</w:t>
      </w:r>
      <w:r w:rsidR="00FE5D75">
        <w:rPr>
          <w:rFonts w:hint="eastAsia"/>
        </w:rPr>
        <w:t>外国人</w:t>
      </w:r>
      <w:r w:rsidR="004F0667">
        <w:rPr>
          <w:rFonts w:hint="eastAsia"/>
        </w:rPr>
        <w:t>的</w:t>
      </w:r>
      <w:r w:rsidR="00FE5D75">
        <w:rPr>
          <w:rFonts w:hint="eastAsia"/>
        </w:rPr>
        <w:t>姓保留全称，名只保留首写</w:t>
      </w:r>
      <w:r w:rsidR="00E26EF1">
        <w:rPr>
          <w:rFonts w:hint="eastAsia"/>
        </w:rPr>
        <w:t>字母。</w:t>
      </w:r>
    </w:p>
    <w:p w14:paraId="1790603F" w14:textId="187CBD0E" w:rsidR="007E4F22" w:rsidRDefault="007E4F22" w:rsidP="008070B8">
      <w:pPr>
        <w:pStyle w:val="aff4"/>
      </w:pPr>
      <w:r>
        <w:rPr>
          <w:rFonts w:hint="eastAsia"/>
        </w:rPr>
        <w:t>（三）</w:t>
      </w:r>
      <w:r w:rsidR="006234F5">
        <w:rPr>
          <w:rFonts w:hint="eastAsia"/>
        </w:rPr>
        <w:t>中括号，</w:t>
      </w:r>
      <w:r w:rsidR="00C6469B">
        <w:rPr>
          <w:rFonts w:hint="eastAsia"/>
        </w:rPr>
        <w:t>逗号</w:t>
      </w:r>
      <w:r w:rsidR="00387292">
        <w:rPr>
          <w:rFonts w:hint="eastAsia"/>
        </w:rPr>
        <w:t>，冒号，句号</w:t>
      </w:r>
      <w:r w:rsidR="00C6469B">
        <w:rPr>
          <w:rFonts w:hint="eastAsia"/>
        </w:rPr>
        <w:t>统一为半角</w:t>
      </w:r>
      <w:r w:rsidR="00387292">
        <w:rPr>
          <w:rFonts w:hint="eastAsia"/>
        </w:rPr>
        <w:t>符号</w:t>
      </w:r>
      <w:r w:rsidR="00C6469B">
        <w:rPr>
          <w:rFonts w:hint="eastAsia"/>
        </w:rPr>
        <w:t>，</w:t>
      </w:r>
      <w:r w:rsidR="00586A32">
        <w:rPr>
          <w:rFonts w:hint="eastAsia"/>
        </w:rPr>
        <w:t>逗号，</w:t>
      </w:r>
      <w:r w:rsidR="005521F4">
        <w:rPr>
          <w:rFonts w:hint="eastAsia"/>
        </w:rPr>
        <w:t>冒号，</w:t>
      </w:r>
      <w:r w:rsidR="00AF107C">
        <w:rPr>
          <w:rFonts w:hint="eastAsia"/>
        </w:rPr>
        <w:t>句号</w:t>
      </w:r>
      <w:r w:rsidR="00387292">
        <w:rPr>
          <w:rFonts w:hint="eastAsia"/>
        </w:rPr>
        <w:t>后面加空格。</w:t>
      </w:r>
      <w:r w:rsidR="00813F59">
        <w:rPr>
          <w:rFonts w:hint="eastAsia"/>
        </w:rPr>
        <w:t>《国标中没有明确规定</w:t>
      </w:r>
      <w:r w:rsidR="000329ED">
        <w:rPr>
          <w:rFonts w:hint="eastAsia"/>
        </w:rPr>
        <w:t>冒号和</w:t>
      </w:r>
      <w:r w:rsidR="001754CE">
        <w:rPr>
          <w:rFonts w:hint="eastAsia"/>
        </w:rPr>
        <w:t>逗</w:t>
      </w:r>
      <w:r w:rsidR="000329ED">
        <w:rPr>
          <w:rFonts w:hint="eastAsia"/>
        </w:rPr>
        <w:t>号</w:t>
      </w:r>
      <w:r w:rsidR="001754CE">
        <w:rPr>
          <w:rFonts w:hint="eastAsia"/>
        </w:rPr>
        <w:t>后</w:t>
      </w:r>
      <w:r w:rsidR="000329ED">
        <w:rPr>
          <w:rFonts w:hint="eastAsia"/>
        </w:rPr>
        <w:t>要加空格，但是不加空格不好看</w:t>
      </w:r>
      <w:r w:rsidR="00813F59">
        <w:rPr>
          <w:rFonts w:hint="eastAsia"/>
        </w:rPr>
        <w:t>》</w:t>
      </w:r>
    </w:p>
    <w:p w14:paraId="68283311" w14:textId="6E877F5E" w:rsidR="00CE6611" w:rsidRDefault="00CE6611" w:rsidP="00CE6611">
      <w:pPr>
        <w:pStyle w:val="aff4"/>
      </w:pPr>
      <w:r>
        <w:rPr>
          <w:rFonts w:hint="eastAsia"/>
        </w:rPr>
        <w:t>（四）页码</w:t>
      </w:r>
      <w:r w:rsidR="003B08C0">
        <w:rPr>
          <w:rFonts w:hint="eastAsia"/>
        </w:rPr>
        <w:t>。</w:t>
      </w:r>
      <w:r>
        <w:rPr>
          <w:rFonts w:hint="eastAsia"/>
        </w:rPr>
        <w:t>专著或期刊中析出文献的页码或引文页码</w:t>
      </w:r>
      <w:r>
        <w:rPr>
          <w:rFonts w:hint="eastAsia"/>
        </w:rPr>
        <w:t>,</w:t>
      </w:r>
      <w:r>
        <w:rPr>
          <w:rFonts w:hint="eastAsia"/>
        </w:rPr>
        <w:t>应采用阿拉伯数字著录，引自序言或扉页题词的页码</w:t>
      </w:r>
      <w:r>
        <w:rPr>
          <w:rFonts w:hint="eastAsia"/>
        </w:rPr>
        <w:t>,</w:t>
      </w:r>
      <w:r>
        <w:rPr>
          <w:rFonts w:hint="eastAsia"/>
        </w:rPr>
        <w:t>可按实际情况著录。专著引文应当是具体引用页数，文章集中析出的文献应当是析出文献所在页数范围。页数使用“</w:t>
      </w:r>
      <w:r>
        <w:rPr>
          <w:rFonts w:hint="eastAsia"/>
        </w:rPr>
        <w:t>-</w:t>
      </w:r>
      <w:r>
        <w:rPr>
          <w:rFonts w:hint="eastAsia"/>
        </w:rPr>
        <w:t>”连接，不含空格。</w:t>
      </w:r>
    </w:p>
    <w:p w14:paraId="6580EBC4" w14:textId="77777777" w:rsidR="001E4456" w:rsidRDefault="001E4456" w:rsidP="00CE6611">
      <w:pPr>
        <w:pStyle w:val="aff4"/>
        <w:rPr>
          <w:rFonts w:hint="eastAsia"/>
        </w:rPr>
      </w:pPr>
    </w:p>
    <w:p w14:paraId="3C29755D" w14:textId="52ED3BAA" w:rsidR="00974D8A" w:rsidRDefault="00974D8A" w:rsidP="008070B8">
      <w:pPr>
        <w:pStyle w:val="aff4"/>
        <w:ind w:firstLine="482"/>
      </w:pPr>
      <w:r w:rsidRPr="001E4456">
        <w:rPr>
          <w:rFonts w:hint="eastAsia"/>
          <w:b/>
          <w:bCs/>
        </w:rPr>
        <w:t>格式参考</w:t>
      </w:r>
      <w:r w:rsidR="007146BA">
        <w:rPr>
          <w:rFonts w:hint="eastAsia"/>
        </w:rPr>
        <w:t>（</w:t>
      </w:r>
      <w:r w:rsidR="00CE6611">
        <w:rPr>
          <w:rFonts w:hint="eastAsia"/>
        </w:rPr>
        <w:t>大</w:t>
      </w:r>
      <w:r w:rsidR="000534E7">
        <w:rPr>
          <w:rFonts w:hint="eastAsia"/>
        </w:rPr>
        <w:t>括号</w:t>
      </w:r>
      <w:r w:rsidR="001E4456">
        <w:rPr>
          <w:rFonts w:hint="eastAsia"/>
        </w:rPr>
        <w:t>内部分可选</w:t>
      </w:r>
      <w:r w:rsidR="007146BA">
        <w:rPr>
          <w:rFonts w:hint="eastAsia"/>
        </w:rPr>
        <w:t>）</w:t>
      </w:r>
    </w:p>
    <w:p w14:paraId="0181F54D" w14:textId="3FD73C6E" w:rsidR="00172306" w:rsidRDefault="00172306" w:rsidP="008070B8">
      <w:pPr>
        <w:pStyle w:val="aff4"/>
      </w:pPr>
      <w:r>
        <w:rPr>
          <w:rFonts w:hint="eastAsia"/>
        </w:rPr>
        <w:t>（一）</w:t>
      </w:r>
      <w:r w:rsidR="002B77C7">
        <w:rPr>
          <w:rFonts w:hint="eastAsia"/>
        </w:rPr>
        <w:t>专著</w:t>
      </w:r>
      <w:r w:rsidR="00E206A2">
        <w:rPr>
          <w:rFonts w:hint="eastAsia"/>
        </w:rPr>
        <w:t>：</w:t>
      </w:r>
      <w:r w:rsidR="002716B4">
        <w:rPr>
          <w:rFonts w:hint="eastAsia"/>
        </w:rPr>
        <w:t>&lt;</w:t>
      </w:r>
      <w:r w:rsidR="002716B4">
        <w:rPr>
          <w:rFonts w:hint="eastAsia"/>
        </w:rPr>
        <w:t>不推荐使用</w:t>
      </w:r>
      <w:r w:rsidR="002716B4">
        <w:rPr>
          <w:rFonts w:hint="eastAsia"/>
        </w:rPr>
        <w:t>&gt;</w:t>
      </w:r>
    </w:p>
    <w:p w14:paraId="03F4C873" w14:textId="07887984" w:rsidR="00974D8A" w:rsidRDefault="00E64E49" w:rsidP="00BF19BB">
      <w:pPr>
        <w:pStyle w:val="aff4"/>
        <w:autoSpaceDE w:val="0"/>
        <w:autoSpaceDN w:val="0"/>
      </w:pPr>
      <w:r w:rsidRPr="00E64E49">
        <w:rPr>
          <w:rFonts w:hint="eastAsia"/>
        </w:rPr>
        <w:t>作者</w:t>
      </w:r>
      <w:r w:rsidRPr="00E64E49">
        <w:rPr>
          <w:rFonts w:hint="eastAsia"/>
        </w:rPr>
        <w:t xml:space="preserve">. </w:t>
      </w:r>
      <w:r w:rsidRPr="00E64E49">
        <w:rPr>
          <w:rFonts w:hint="eastAsia"/>
        </w:rPr>
        <w:t>题名</w:t>
      </w:r>
      <w:r w:rsidR="00CA3FD2">
        <w:rPr>
          <w:rFonts w:hint="eastAsia"/>
        </w:rPr>
        <w:t>{</w:t>
      </w:r>
      <w:r w:rsidR="006E52A7">
        <w:rPr>
          <w:rFonts w:hint="eastAsia"/>
        </w:rPr>
        <w:t>:</w:t>
      </w:r>
      <w:r w:rsidR="001754CE">
        <w:rPr>
          <w:rFonts w:hint="eastAsia"/>
        </w:rPr>
        <w:t xml:space="preserve"> </w:t>
      </w:r>
      <w:r w:rsidR="006E52A7">
        <w:rPr>
          <w:rFonts w:hint="eastAsia"/>
        </w:rPr>
        <w:t>第</w:t>
      </w:r>
      <w:r w:rsidR="007146BA">
        <w:rPr>
          <w:rFonts w:hint="eastAsia"/>
        </w:rPr>
        <w:t>1</w:t>
      </w:r>
      <w:r w:rsidR="006E52A7">
        <w:rPr>
          <w:rFonts w:hint="eastAsia"/>
        </w:rPr>
        <w:t>册</w:t>
      </w:r>
      <w:r w:rsidR="00F9791B">
        <w:rPr>
          <w:rFonts w:hint="eastAsia"/>
        </w:rPr>
        <w:t>/</w:t>
      </w:r>
      <w:r w:rsidR="00F9791B">
        <w:rPr>
          <w:rFonts w:hint="eastAsia"/>
        </w:rPr>
        <w:t>卷</w:t>
      </w:r>
      <w:r w:rsidR="00CA3FD2">
        <w:rPr>
          <w:rFonts w:hint="eastAsia"/>
        </w:rPr>
        <w:t>}</w:t>
      </w:r>
      <w:r w:rsidR="00F9791B">
        <w:rPr>
          <w:rFonts w:hint="eastAsia"/>
        </w:rPr>
        <w:t xml:space="preserve">[M]. </w:t>
      </w:r>
      <w:r w:rsidR="00CE6611">
        <w:rPr>
          <w:rFonts w:hint="eastAsia"/>
        </w:rPr>
        <w:t>{</w:t>
      </w:r>
      <w:r w:rsidR="0033322F">
        <w:rPr>
          <w:rFonts w:hint="eastAsia"/>
        </w:rPr>
        <w:t>译者</w:t>
      </w:r>
      <w:r w:rsidR="0033322F">
        <w:rPr>
          <w:rFonts w:hint="eastAsia"/>
        </w:rPr>
        <w:t>,</w:t>
      </w:r>
      <w:r w:rsidR="001754CE">
        <w:rPr>
          <w:rFonts w:hint="eastAsia"/>
        </w:rPr>
        <w:t xml:space="preserve"> </w:t>
      </w:r>
      <w:r w:rsidR="0033322F">
        <w:rPr>
          <w:rFonts w:hint="eastAsia"/>
        </w:rPr>
        <w:t>译</w:t>
      </w:r>
      <w:r w:rsidR="0033322F">
        <w:rPr>
          <w:rFonts w:hint="eastAsia"/>
        </w:rPr>
        <w:t xml:space="preserve">. </w:t>
      </w:r>
      <w:r w:rsidR="00CE6611">
        <w:rPr>
          <w:rFonts w:hint="eastAsia"/>
        </w:rPr>
        <w:t>}</w:t>
      </w:r>
      <w:r w:rsidR="000D4F27">
        <w:rPr>
          <w:rFonts w:hint="eastAsia"/>
        </w:rPr>
        <w:t>出版地</w:t>
      </w:r>
      <w:r w:rsidR="000D4F27">
        <w:rPr>
          <w:rFonts w:hint="eastAsia"/>
        </w:rPr>
        <w:t>:</w:t>
      </w:r>
      <w:r w:rsidR="006234F5">
        <w:rPr>
          <w:rFonts w:hint="eastAsia"/>
        </w:rPr>
        <w:t xml:space="preserve"> </w:t>
      </w:r>
      <w:r w:rsidR="000D4F27">
        <w:rPr>
          <w:rFonts w:hint="eastAsia"/>
        </w:rPr>
        <w:t>出版社</w:t>
      </w:r>
      <w:r w:rsidR="00D1400C">
        <w:rPr>
          <w:rFonts w:hint="eastAsia"/>
        </w:rPr>
        <w:t>,</w:t>
      </w:r>
      <w:r w:rsidR="006234F5">
        <w:rPr>
          <w:rFonts w:hint="eastAsia"/>
        </w:rPr>
        <w:t xml:space="preserve"> </w:t>
      </w:r>
      <w:r w:rsidRPr="00E64E49">
        <w:rPr>
          <w:rFonts w:hint="eastAsia"/>
        </w:rPr>
        <w:t>出版年份</w:t>
      </w:r>
      <w:r w:rsidR="006234F5">
        <w:rPr>
          <w:rFonts w:hint="eastAsia"/>
        </w:rPr>
        <w:t>:</w:t>
      </w:r>
      <w:r w:rsidR="00CE6611">
        <w:rPr>
          <w:rFonts w:hint="eastAsia"/>
        </w:rPr>
        <w:t>页码</w:t>
      </w:r>
      <w:r w:rsidR="00B0678E">
        <w:rPr>
          <w:rFonts w:hint="eastAsia"/>
        </w:rPr>
        <w:t>.</w:t>
      </w:r>
    </w:p>
    <w:p w14:paraId="70381C31" w14:textId="77777777" w:rsidR="003B08C0" w:rsidRPr="00E926A0" w:rsidRDefault="003B08C0" w:rsidP="00BF19BB">
      <w:pPr>
        <w:pStyle w:val="aff4"/>
        <w:autoSpaceDE w:val="0"/>
        <w:autoSpaceDN w:val="0"/>
      </w:pPr>
    </w:p>
    <w:p w14:paraId="39F083D3" w14:textId="140E9555" w:rsidR="00B0678E" w:rsidRDefault="00B0678E" w:rsidP="00536A33">
      <w:pPr>
        <w:pStyle w:val="a4"/>
      </w:pPr>
      <w:proofErr w:type="gramStart"/>
      <w:r w:rsidRPr="00B0678E">
        <w:rPr>
          <w:rFonts w:hint="eastAsia"/>
        </w:rPr>
        <w:t>陈登原</w:t>
      </w:r>
      <w:proofErr w:type="gramEnd"/>
      <w:r w:rsidRPr="00B0678E">
        <w:rPr>
          <w:rFonts w:hint="eastAsia"/>
        </w:rPr>
        <w:t>.</w:t>
      </w:r>
      <w:r w:rsidR="00F45E6F">
        <w:rPr>
          <w:rFonts w:hint="eastAsia"/>
        </w:rPr>
        <w:t xml:space="preserve"> </w:t>
      </w:r>
      <w:r w:rsidRPr="00B0678E">
        <w:rPr>
          <w:rFonts w:hint="eastAsia"/>
        </w:rPr>
        <w:t>国史旧闻</w:t>
      </w:r>
      <w:r w:rsidRPr="00B0678E">
        <w:rPr>
          <w:rFonts w:hint="eastAsia"/>
        </w:rPr>
        <w:t>:</w:t>
      </w:r>
      <w:r w:rsidR="009C73CD">
        <w:rPr>
          <w:rFonts w:hint="eastAsia"/>
        </w:rPr>
        <w:t xml:space="preserve"> </w:t>
      </w:r>
      <w:r w:rsidRPr="00B0678E">
        <w:rPr>
          <w:rFonts w:hint="eastAsia"/>
        </w:rPr>
        <w:t>第</w:t>
      </w:r>
      <w:r w:rsidRPr="00B0678E">
        <w:rPr>
          <w:rFonts w:hint="eastAsia"/>
        </w:rPr>
        <w:t>1</w:t>
      </w:r>
      <w:r w:rsidRPr="00B0678E">
        <w:rPr>
          <w:rFonts w:hint="eastAsia"/>
        </w:rPr>
        <w:t>卷</w:t>
      </w:r>
      <w:r w:rsidRPr="00B0678E">
        <w:rPr>
          <w:rFonts w:hint="eastAsia"/>
        </w:rPr>
        <w:t>[M].</w:t>
      </w:r>
      <w:r w:rsidR="0032592B">
        <w:rPr>
          <w:rFonts w:hint="eastAsia"/>
        </w:rPr>
        <w:t xml:space="preserve"> </w:t>
      </w:r>
      <w:r w:rsidRPr="00B0678E">
        <w:rPr>
          <w:rFonts w:hint="eastAsia"/>
        </w:rPr>
        <w:t>北京</w:t>
      </w:r>
      <w:r w:rsidRPr="00B0678E">
        <w:rPr>
          <w:rFonts w:hint="eastAsia"/>
        </w:rPr>
        <w:t>:</w:t>
      </w:r>
      <w:r w:rsidR="009C73CD">
        <w:rPr>
          <w:rFonts w:hint="eastAsia"/>
        </w:rPr>
        <w:t xml:space="preserve"> </w:t>
      </w:r>
      <w:r w:rsidRPr="00B0678E">
        <w:rPr>
          <w:rFonts w:hint="eastAsia"/>
        </w:rPr>
        <w:t>中华书局</w:t>
      </w:r>
      <w:r w:rsidRPr="00B0678E">
        <w:rPr>
          <w:rFonts w:hint="eastAsia"/>
        </w:rPr>
        <w:t>,</w:t>
      </w:r>
      <w:r w:rsidR="009C73CD">
        <w:rPr>
          <w:rFonts w:hint="eastAsia"/>
        </w:rPr>
        <w:t xml:space="preserve"> </w:t>
      </w:r>
      <w:r w:rsidRPr="00B0678E">
        <w:rPr>
          <w:rFonts w:hint="eastAsia"/>
        </w:rPr>
        <w:t>2000:</w:t>
      </w:r>
      <w:r w:rsidR="009C73CD">
        <w:rPr>
          <w:rFonts w:hint="eastAsia"/>
        </w:rPr>
        <w:t xml:space="preserve"> </w:t>
      </w:r>
      <w:r w:rsidRPr="00B0678E">
        <w:rPr>
          <w:rFonts w:hint="eastAsia"/>
        </w:rPr>
        <w:t>29</w:t>
      </w:r>
    </w:p>
    <w:p w14:paraId="60CB283F" w14:textId="77777777" w:rsidR="003B08C0" w:rsidRDefault="003B08C0" w:rsidP="003B08C0">
      <w:pPr>
        <w:pStyle w:val="a4"/>
        <w:numPr>
          <w:ilvl w:val="0"/>
          <w:numId w:val="0"/>
        </w:numPr>
        <w:ind w:left="480"/>
      </w:pPr>
    </w:p>
    <w:p w14:paraId="2CF39382" w14:textId="6EB998A0" w:rsidR="00F45E6F" w:rsidRDefault="00606B7D" w:rsidP="00F45E6F">
      <w:pPr>
        <w:pStyle w:val="aff4"/>
      </w:pPr>
      <w:r>
        <w:rPr>
          <w:rFonts w:hint="eastAsia"/>
        </w:rPr>
        <w:t>（二）</w:t>
      </w:r>
      <w:r w:rsidR="00C24DFE">
        <w:rPr>
          <w:rFonts w:hint="eastAsia"/>
        </w:rPr>
        <w:t>会议集中的论文</w:t>
      </w:r>
    </w:p>
    <w:p w14:paraId="6777065B" w14:textId="3FE394D4" w:rsidR="00C24DFE" w:rsidRDefault="00EE2B92" w:rsidP="00F45E6F">
      <w:pPr>
        <w:pStyle w:val="aff4"/>
      </w:pPr>
      <w:r>
        <w:rPr>
          <w:rFonts w:hint="eastAsia"/>
        </w:rPr>
        <w:t>作者</w:t>
      </w:r>
      <w:r w:rsidR="00C24DFE">
        <w:rPr>
          <w:rFonts w:hint="eastAsia"/>
        </w:rPr>
        <w:t xml:space="preserve">. </w:t>
      </w:r>
      <w:r w:rsidR="00C24DFE">
        <w:rPr>
          <w:rFonts w:hint="eastAsia"/>
        </w:rPr>
        <w:t>析出文献题目</w:t>
      </w:r>
      <w:r w:rsidR="00C24DFE">
        <w:rPr>
          <w:rFonts w:hint="eastAsia"/>
        </w:rPr>
        <w:t>[</w:t>
      </w:r>
      <w:r w:rsidR="00C24DFE">
        <w:rPr>
          <w:rFonts w:hint="eastAsia"/>
        </w:rPr>
        <w:t>文献类型标识</w:t>
      </w:r>
      <w:r w:rsidR="00C24DFE">
        <w:rPr>
          <w:rFonts w:hint="eastAsia"/>
        </w:rPr>
        <w:t>/</w:t>
      </w:r>
      <w:r w:rsidR="00C24DFE">
        <w:rPr>
          <w:rFonts w:hint="eastAsia"/>
        </w:rPr>
        <w:t>文献载体表示</w:t>
      </w:r>
      <w:r w:rsidR="00C24DFE">
        <w:rPr>
          <w:rFonts w:hint="eastAsia"/>
        </w:rPr>
        <w:t>]//</w:t>
      </w:r>
      <w:r w:rsidR="00C24DFE">
        <w:rPr>
          <w:rFonts w:hint="eastAsia"/>
        </w:rPr>
        <w:t>会议</w:t>
      </w:r>
      <w:proofErr w:type="gramStart"/>
      <w:r w:rsidR="00C24DFE">
        <w:rPr>
          <w:rFonts w:hint="eastAsia"/>
        </w:rPr>
        <w:t>集主要</w:t>
      </w:r>
      <w:proofErr w:type="gramEnd"/>
      <w:r w:rsidR="00C24DFE">
        <w:rPr>
          <w:rFonts w:hint="eastAsia"/>
        </w:rPr>
        <w:t>责任人</w:t>
      </w:r>
      <w:r w:rsidR="00C24DFE">
        <w:rPr>
          <w:rFonts w:hint="eastAsia"/>
        </w:rPr>
        <w:t xml:space="preserve">. </w:t>
      </w:r>
      <w:r w:rsidR="00C24DFE">
        <w:rPr>
          <w:rFonts w:hint="eastAsia"/>
        </w:rPr>
        <w:t>会议</w:t>
      </w:r>
      <w:r w:rsidR="0023384C">
        <w:rPr>
          <w:rFonts w:hint="eastAsia"/>
        </w:rPr>
        <w:t>文集</w:t>
      </w:r>
      <w:r w:rsidR="00C24DFE">
        <w:rPr>
          <w:rFonts w:hint="eastAsia"/>
        </w:rPr>
        <w:t>名</w:t>
      </w:r>
      <w:r>
        <w:rPr>
          <w:rFonts w:hint="eastAsia"/>
        </w:rPr>
        <w:t xml:space="preserve">. </w:t>
      </w:r>
      <w:r>
        <w:rPr>
          <w:rFonts w:hint="eastAsia"/>
        </w:rPr>
        <w:t>出版地</w:t>
      </w:r>
      <w:r>
        <w:rPr>
          <w:rFonts w:hint="eastAsia"/>
        </w:rPr>
        <w:t xml:space="preserve">: </w:t>
      </w:r>
      <w:r>
        <w:rPr>
          <w:rFonts w:hint="eastAsia"/>
        </w:rPr>
        <w:t>出版社</w:t>
      </w:r>
      <w:r>
        <w:rPr>
          <w:rFonts w:hint="eastAsia"/>
        </w:rPr>
        <w:t xml:space="preserve">, </w:t>
      </w:r>
      <w:r>
        <w:rPr>
          <w:rFonts w:hint="eastAsia"/>
        </w:rPr>
        <w:t>出版时间</w:t>
      </w:r>
      <w:r w:rsidR="00CA3FD2">
        <w:rPr>
          <w:rFonts w:hint="eastAsia"/>
        </w:rPr>
        <w:t>{</w:t>
      </w:r>
      <w:r w:rsidR="007B5192">
        <w:rPr>
          <w:rFonts w:hint="eastAsia"/>
        </w:rPr>
        <w:t xml:space="preserve">, </w:t>
      </w:r>
      <w:r w:rsidR="007B5192">
        <w:rPr>
          <w:rFonts w:hint="eastAsia"/>
        </w:rPr>
        <w:t>卷</w:t>
      </w:r>
      <w:r w:rsidR="00CA3FD2">
        <w:rPr>
          <w:rFonts w:hint="eastAsia"/>
        </w:rPr>
        <w:t>}</w:t>
      </w:r>
      <w:r>
        <w:rPr>
          <w:rFonts w:hint="eastAsia"/>
        </w:rPr>
        <w:t xml:space="preserve">: </w:t>
      </w:r>
      <w:r>
        <w:rPr>
          <w:rFonts w:hint="eastAsia"/>
        </w:rPr>
        <w:t>页</w:t>
      </w:r>
      <w:r w:rsidR="007B5192">
        <w:rPr>
          <w:rFonts w:hint="eastAsia"/>
        </w:rPr>
        <w:t>码</w:t>
      </w:r>
      <w:r>
        <w:rPr>
          <w:rFonts w:hint="eastAsia"/>
        </w:rPr>
        <w:t>.</w:t>
      </w:r>
    </w:p>
    <w:p w14:paraId="25661320" w14:textId="77777777" w:rsidR="003B08C0" w:rsidRDefault="003B08C0" w:rsidP="00F45E6F">
      <w:pPr>
        <w:pStyle w:val="aff4"/>
      </w:pPr>
    </w:p>
    <w:p w14:paraId="7C407126" w14:textId="562404EB" w:rsidR="007B5192" w:rsidRDefault="0023384C" w:rsidP="003B08C0">
      <w:pPr>
        <w:pStyle w:val="a4"/>
      </w:pPr>
      <w:r>
        <w:rPr>
          <w:rFonts w:hint="eastAsia"/>
        </w:rPr>
        <w:t>汪学军</w:t>
      </w:r>
      <w:r>
        <w:rPr>
          <w:rFonts w:hint="eastAsia"/>
        </w:rPr>
        <w:t xml:space="preserve">. </w:t>
      </w:r>
      <w:r>
        <w:rPr>
          <w:rFonts w:hint="eastAsia"/>
        </w:rPr>
        <w:t>中国农业转基因生物研发进展与安全管理</w:t>
      </w:r>
      <w:r>
        <w:rPr>
          <w:rFonts w:hint="eastAsia"/>
        </w:rPr>
        <w:t>[C]//</w:t>
      </w:r>
      <w:r>
        <w:rPr>
          <w:rFonts w:hint="eastAsia"/>
        </w:rPr>
        <w:t>国家环境保护总局生物安全管理办公室</w:t>
      </w:r>
      <w:r>
        <w:rPr>
          <w:rFonts w:hint="eastAsia"/>
        </w:rPr>
        <w:t xml:space="preserve">. </w:t>
      </w:r>
      <w:r>
        <w:rPr>
          <w:rFonts w:hint="eastAsia"/>
        </w:rPr>
        <w:t>中国国家生物安全框架实施国际合作项目研讨会论文集</w:t>
      </w:r>
      <w:r>
        <w:rPr>
          <w:rFonts w:hint="eastAsia"/>
        </w:rPr>
        <w:t xml:space="preserve">. </w:t>
      </w:r>
      <w:r>
        <w:rPr>
          <w:rFonts w:hint="eastAsia"/>
        </w:rPr>
        <w:t>北京</w:t>
      </w:r>
      <w:r>
        <w:rPr>
          <w:rFonts w:hint="eastAsia"/>
        </w:rPr>
        <w:t xml:space="preserve">: </w:t>
      </w:r>
      <w:r>
        <w:rPr>
          <w:rFonts w:hint="eastAsia"/>
        </w:rPr>
        <w:t>中国环境科学出版社</w:t>
      </w:r>
      <w:r>
        <w:rPr>
          <w:rFonts w:hint="eastAsia"/>
        </w:rPr>
        <w:t xml:space="preserve">, </w:t>
      </w:r>
      <w:r>
        <w:t>2002:</w:t>
      </w:r>
      <w:r>
        <w:rPr>
          <w:rFonts w:hint="eastAsia"/>
        </w:rPr>
        <w:t xml:space="preserve"> </w:t>
      </w:r>
      <w:r>
        <w:t>22-25.</w:t>
      </w:r>
    </w:p>
    <w:p w14:paraId="69813CFA" w14:textId="77777777" w:rsidR="003B08C0" w:rsidRDefault="003B08C0" w:rsidP="003B08C0">
      <w:pPr>
        <w:pStyle w:val="a4"/>
        <w:numPr>
          <w:ilvl w:val="0"/>
          <w:numId w:val="0"/>
        </w:numPr>
        <w:ind w:left="480"/>
      </w:pPr>
    </w:p>
    <w:p w14:paraId="61635170" w14:textId="129C108D" w:rsidR="003B08C0" w:rsidRDefault="003B08C0" w:rsidP="0023384C">
      <w:pPr>
        <w:pStyle w:val="aff4"/>
      </w:pPr>
      <w:r>
        <w:rPr>
          <w:rFonts w:hint="eastAsia"/>
        </w:rPr>
        <w:t>（三）期刊中析出的文献</w:t>
      </w:r>
    </w:p>
    <w:p w14:paraId="408FE0B6" w14:textId="2CF513DC" w:rsidR="003B08C0" w:rsidRDefault="003B08C0" w:rsidP="0023384C">
      <w:pPr>
        <w:pStyle w:val="aff4"/>
      </w:pPr>
      <w:r>
        <w:rPr>
          <w:rFonts w:hint="eastAsia"/>
        </w:rPr>
        <w:t>作者</w:t>
      </w:r>
      <w:r>
        <w:rPr>
          <w:rFonts w:hint="eastAsia"/>
        </w:rPr>
        <w:t xml:space="preserve">. </w:t>
      </w:r>
      <w:r>
        <w:rPr>
          <w:rFonts w:hint="eastAsia"/>
        </w:rPr>
        <w:t>题目</w:t>
      </w:r>
      <w:r>
        <w:rPr>
          <w:rFonts w:hint="eastAsia"/>
        </w:rPr>
        <w:t xml:space="preserve">[J]. </w:t>
      </w:r>
      <w:r>
        <w:rPr>
          <w:rFonts w:hint="eastAsia"/>
        </w:rPr>
        <w:t>期刊名</w:t>
      </w:r>
      <w:r>
        <w:rPr>
          <w:rFonts w:hint="eastAsia"/>
        </w:rPr>
        <w:t xml:space="preserve">, </w:t>
      </w:r>
      <w:r>
        <w:rPr>
          <w:rFonts w:hint="eastAsia"/>
        </w:rPr>
        <w:t>年数，期号</w:t>
      </w:r>
      <w:r>
        <w:rPr>
          <w:rFonts w:hint="eastAsia"/>
        </w:rPr>
        <w:t>{(</w:t>
      </w:r>
      <w:r>
        <w:rPr>
          <w:rFonts w:hint="eastAsia"/>
        </w:rPr>
        <w:t>卷号</w:t>
      </w:r>
      <w:r>
        <w:rPr>
          <w:rFonts w:hint="eastAsia"/>
        </w:rPr>
        <w:t xml:space="preserve">)}: </w:t>
      </w:r>
      <w:r>
        <w:rPr>
          <w:rFonts w:hint="eastAsia"/>
        </w:rPr>
        <w:t>页码</w:t>
      </w:r>
      <w:r>
        <w:rPr>
          <w:rFonts w:hint="eastAsia"/>
        </w:rPr>
        <w:t>.</w:t>
      </w:r>
    </w:p>
    <w:p w14:paraId="79C35D89" w14:textId="0C34F9E4" w:rsidR="003B08C0" w:rsidRDefault="003B08C0" w:rsidP="003B08C0">
      <w:pPr>
        <w:pStyle w:val="a4"/>
      </w:pPr>
      <w:r w:rsidRPr="003B08C0">
        <w:rPr>
          <w:rFonts w:hint="eastAsia"/>
        </w:rPr>
        <w:t>李炳穆</w:t>
      </w:r>
      <w:r w:rsidRPr="003B08C0">
        <w:rPr>
          <w:rFonts w:hint="eastAsia"/>
        </w:rPr>
        <w:t>.</w:t>
      </w:r>
      <w:r>
        <w:rPr>
          <w:rFonts w:hint="eastAsia"/>
        </w:rPr>
        <w:t xml:space="preserve"> </w:t>
      </w:r>
      <w:r w:rsidRPr="003B08C0">
        <w:rPr>
          <w:rFonts w:hint="eastAsia"/>
        </w:rPr>
        <w:t>韩国图书馆法</w:t>
      </w:r>
      <w:r w:rsidRPr="003B08C0">
        <w:rPr>
          <w:rFonts w:hint="eastAsia"/>
        </w:rPr>
        <w:t>[J].</w:t>
      </w:r>
      <w:r>
        <w:rPr>
          <w:rFonts w:hint="eastAsia"/>
        </w:rPr>
        <w:t xml:space="preserve"> </w:t>
      </w:r>
      <w:r w:rsidRPr="003B08C0">
        <w:rPr>
          <w:rFonts w:hint="eastAsia"/>
        </w:rPr>
        <w:t>图书情报工作</w:t>
      </w:r>
      <w:r w:rsidRPr="003B08C0">
        <w:rPr>
          <w:rFonts w:hint="eastAsia"/>
        </w:rPr>
        <w:t>,</w:t>
      </w:r>
      <w:r>
        <w:rPr>
          <w:rFonts w:hint="eastAsia"/>
        </w:rPr>
        <w:t xml:space="preserve"> </w:t>
      </w:r>
      <w:r w:rsidRPr="003B08C0">
        <w:rPr>
          <w:rFonts w:hint="eastAsia"/>
        </w:rPr>
        <w:t>2008,</w:t>
      </w:r>
      <w:r>
        <w:rPr>
          <w:rFonts w:hint="eastAsia"/>
        </w:rPr>
        <w:t xml:space="preserve"> </w:t>
      </w:r>
      <w:r w:rsidRPr="003B08C0">
        <w:rPr>
          <w:rFonts w:hint="eastAsia"/>
        </w:rPr>
        <w:t>52(6):</w:t>
      </w:r>
      <w:r>
        <w:rPr>
          <w:rFonts w:hint="eastAsia"/>
        </w:rPr>
        <w:t xml:space="preserve"> </w:t>
      </w:r>
      <w:r w:rsidRPr="003B08C0">
        <w:rPr>
          <w:rFonts w:hint="eastAsia"/>
        </w:rPr>
        <w:t>6-21</w:t>
      </w:r>
      <w:r>
        <w:rPr>
          <w:rFonts w:hint="eastAsia"/>
        </w:rPr>
        <w:t>.</w:t>
      </w:r>
    </w:p>
    <w:p w14:paraId="169206AF" w14:textId="77777777" w:rsidR="003B08C0" w:rsidRDefault="003B08C0" w:rsidP="003B08C0">
      <w:pPr>
        <w:pStyle w:val="aff4"/>
      </w:pPr>
    </w:p>
    <w:p w14:paraId="5B4DAAC3" w14:textId="2939DE49" w:rsidR="003B08C0" w:rsidRDefault="00E926A0" w:rsidP="003B08C0">
      <w:pPr>
        <w:pStyle w:val="aff4"/>
      </w:pPr>
      <w:r>
        <w:rPr>
          <w:rFonts w:hint="eastAsia"/>
        </w:rPr>
        <w:t>（四）学位论文</w:t>
      </w:r>
    </w:p>
    <w:p w14:paraId="4194C6C6" w14:textId="26C49896" w:rsidR="00E926A0" w:rsidRDefault="00E926A0" w:rsidP="003B08C0">
      <w:pPr>
        <w:pStyle w:val="aff4"/>
      </w:pPr>
      <w:r>
        <w:rPr>
          <w:rFonts w:hint="eastAsia"/>
        </w:rPr>
        <w:t>作者</w:t>
      </w:r>
      <w:r>
        <w:rPr>
          <w:rFonts w:hint="eastAsia"/>
        </w:rPr>
        <w:t xml:space="preserve">. </w:t>
      </w:r>
      <w:r w:rsidR="00954CEB">
        <w:rPr>
          <w:rFonts w:hint="eastAsia"/>
        </w:rPr>
        <w:t>论文名</w:t>
      </w:r>
      <w:r w:rsidR="00954CEB">
        <w:rPr>
          <w:rFonts w:hint="eastAsia"/>
        </w:rPr>
        <w:t xml:space="preserve">[D]. </w:t>
      </w:r>
      <w:r w:rsidR="00954CEB">
        <w:rPr>
          <w:rFonts w:hint="eastAsia"/>
        </w:rPr>
        <w:t>学校地址</w:t>
      </w:r>
      <w:r w:rsidR="00954CEB">
        <w:rPr>
          <w:rFonts w:hint="eastAsia"/>
        </w:rPr>
        <w:t xml:space="preserve">: </w:t>
      </w:r>
      <w:r w:rsidR="00954CEB">
        <w:rPr>
          <w:rFonts w:hint="eastAsia"/>
        </w:rPr>
        <w:t>学校名</w:t>
      </w:r>
      <w:r w:rsidR="00954CEB">
        <w:rPr>
          <w:rFonts w:hint="eastAsia"/>
        </w:rPr>
        <w:t xml:space="preserve">. </w:t>
      </w:r>
      <w:r w:rsidR="00954CEB">
        <w:rPr>
          <w:rFonts w:hint="eastAsia"/>
        </w:rPr>
        <w:t>出版时间</w:t>
      </w:r>
      <w:r w:rsidR="00CA3FD2">
        <w:rPr>
          <w:rFonts w:hint="eastAsia"/>
        </w:rPr>
        <w:t>{</w:t>
      </w:r>
      <w:r w:rsidR="00954CEB">
        <w:rPr>
          <w:rFonts w:hint="eastAsia"/>
        </w:rPr>
        <w:t xml:space="preserve">: </w:t>
      </w:r>
      <w:r w:rsidR="00954CEB">
        <w:rPr>
          <w:rFonts w:hint="eastAsia"/>
        </w:rPr>
        <w:t>页码</w:t>
      </w:r>
      <w:r w:rsidR="00CA3FD2">
        <w:rPr>
          <w:rFonts w:hint="eastAsia"/>
        </w:rPr>
        <w:t>}</w:t>
      </w:r>
      <w:r w:rsidR="00954CEB">
        <w:rPr>
          <w:rFonts w:hint="eastAsia"/>
        </w:rPr>
        <w:t>.</w:t>
      </w:r>
    </w:p>
    <w:p w14:paraId="70376ECA" w14:textId="4E6F8B55" w:rsidR="00954CEB" w:rsidRDefault="00954CEB" w:rsidP="004E44C9">
      <w:pPr>
        <w:pStyle w:val="a4"/>
      </w:pPr>
      <w:r>
        <w:t>CALMS</w:t>
      </w:r>
      <w:r>
        <w:rPr>
          <w:rFonts w:hint="eastAsia"/>
        </w:rPr>
        <w:t xml:space="preserve"> </w:t>
      </w:r>
      <w:r>
        <w:t>R</w:t>
      </w:r>
      <w:r>
        <w:rPr>
          <w:rFonts w:hint="eastAsia"/>
        </w:rPr>
        <w:t xml:space="preserve"> </w:t>
      </w:r>
      <w:r>
        <w:t>B.</w:t>
      </w:r>
      <w:r>
        <w:rPr>
          <w:rFonts w:hint="eastAsia"/>
        </w:rPr>
        <w:t xml:space="preserve"> </w:t>
      </w:r>
      <w:r>
        <w:t>Infrared</w:t>
      </w:r>
      <w:r>
        <w:rPr>
          <w:rFonts w:hint="eastAsia"/>
        </w:rPr>
        <w:t xml:space="preserve"> </w:t>
      </w:r>
      <w:r>
        <w:t>spectroscopic</w:t>
      </w:r>
      <w:r>
        <w:rPr>
          <w:rFonts w:hint="eastAsia"/>
        </w:rPr>
        <w:t xml:space="preserve"> </w:t>
      </w:r>
      <w:r>
        <w:t>studies</w:t>
      </w:r>
      <w:r>
        <w:rPr>
          <w:rFonts w:hint="eastAsia"/>
        </w:rPr>
        <w:t xml:space="preserve"> </w:t>
      </w:r>
      <w:r>
        <w:t>on</w:t>
      </w:r>
      <w:r>
        <w:rPr>
          <w:rFonts w:hint="eastAsia"/>
        </w:rPr>
        <w:t xml:space="preserve"> </w:t>
      </w:r>
      <w:r>
        <w:t>solid</w:t>
      </w:r>
      <w:r>
        <w:rPr>
          <w:rFonts w:hint="eastAsia"/>
        </w:rPr>
        <w:t xml:space="preserve"> </w:t>
      </w:r>
      <w:r>
        <w:t>oxygen[D].</w:t>
      </w:r>
      <w:r>
        <w:rPr>
          <w:rFonts w:hint="eastAsia"/>
        </w:rPr>
        <w:t xml:space="preserve"> </w:t>
      </w:r>
      <w:r>
        <w:t>Berkeley:</w:t>
      </w:r>
      <w:r>
        <w:rPr>
          <w:rFonts w:hint="eastAsia"/>
        </w:rPr>
        <w:t xml:space="preserve"> </w:t>
      </w:r>
      <w:r>
        <w:t>Univ.</w:t>
      </w:r>
      <w:r>
        <w:rPr>
          <w:rFonts w:hint="eastAsia"/>
        </w:rPr>
        <w:t xml:space="preserve"> </w:t>
      </w:r>
      <w:r>
        <w:t>of</w:t>
      </w:r>
      <w:r>
        <w:rPr>
          <w:rFonts w:hint="eastAsia"/>
        </w:rPr>
        <w:t xml:space="preserve"> </w:t>
      </w:r>
      <w:r>
        <w:t>California,</w:t>
      </w:r>
      <w:r>
        <w:rPr>
          <w:rFonts w:hint="eastAsia"/>
        </w:rPr>
        <w:t xml:space="preserve"> </w:t>
      </w:r>
      <w:r>
        <w:t>1965.</w:t>
      </w:r>
    </w:p>
    <w:p w14:paraId="35915A30" w14:textId="77777777" w:rsidR="00E81BB1" w:rsidRDefault="00E81BB1" w:rsidP="000E767D">
      <w:pPr>
        <w:pStyle w:val="aff4"/>
      </w:pPr>
    </w:p>
    <w:p w14:paraId="1AE79DAD" w14:textId="3C26A78B" w:rsidR="000E767D" w:rsidRDefault="000E767D" w:rsidP="000E767D">
      <w:pPr>
        <w:pStyle w:val="aff4"/>
      </w:pPr>
      <w:r>
        <w:rPr>
          <w:rFonts w:hint="eastAsia"/>
        </w:rPr>
        <w:t>（五）网络文献</w:t>
      </w:r>
    </w:p>
    <w:p w14:paraId="50CE60EF" w14:textId="3F9A44D4" w:rsidR="000E767D" w:rsidRDefault="000E767D" w:rsidP="000E767D">
      <w:pPr>
        <w:pStyle w:val="aff4"/>
      </w:pPr>
      <w:r>
        <w:rPr>
          <w:rFonts w:hint="eastAsia"/>
        </w:rPr>
        <w:t>主要责任人</w:t>
      </w:r>
      <w:r>
        <w:rPr>
          <w:rFonts w:hint="eastAsia"/>
        </w:rPr>
        <w:t xml:space="preserve">. </w:t>
      </w:r>
      <w:r>
        <w:rPr>
          <w:rFonts w:hint="eastAsia"/>
        </w:rPr>
        <w:t>文献标题</w:t>
      </w:r>
      <w:r w:rsidR="00440DFB">
        <w:rPr>
          <w:rFonts w:hint="eastAsia"/>
        </w:rPr>
        <w:t>[EB/OL]</w:t>
      </w:r>
      <w:r w:rsidR="00F07D86">
        <w:rPr>
          <w:rFonts w:hint="eastAsia"/>
        </w:rPr>
        <w:t xml:space="preserve">. </w:t>
      </w:r>
      <w:r w:rsidR="00F07D86">
        <w:rPr>
          <w:rFonts w:hint="eastAsia"/>
        </w:rPr>
        <w:t>发表时间</w:t>
      </w:r>
      <w:r w:rsidR="00F07D86">
        <w:rPr>
          <w:rFonts w:hint="eastAsia"/>
        </w:rPr>
        <w:t>[</w:t>
      </w:r>
      <w:r w:rsidR="00F07D86">
        <w:rPr>
          <w:rFonts w:hint="eastAsia"/>
        </w:rPr>
        <w:t>引用时间</w:t>
      </w:r>
      <w:r w:rsidR="00F07D86">
        <w:rPr>
          <w:rFonts w:hint="eastAsia"/>
        </w:rPr>
        <w:t>]</w:t>
      </w:r>
      <w:r w:rsidR="00795994">
        <w:rPr>
          <w:rFonts w:hint="eastAsia"/>
        </w:rPr>
        <w:t xml:space="preserve">. </w:t>
      </w:r>
      <w:r w:rsidR="00795994">
        <w:rPr>
          <w:rFonts w:hint="eastAsia"/>
        </w:rPr>
        <w:t>访问路径</w:t>
      </w:r>
      <w:r w:rsidR="00795994">
        <w:rPr>
          <w:rFonts w:hint="eastAsia"/>
        </w:rPr>
        <w:t>.</w:t>
      </w:r>
    </w:p>
    <w:p w14:paraId="21A53611" w14:textId="77777777" w:rsidR="00F07D86" w:rsidRDefault="00F07D86" w:rsidP="00F07D86">
      <w:pPr>
        <w:pStyle w:val="a4"/>
      </w:pPr>
      <w:bookmarkStart w:id="55" w:name="_Ref166705600"/>
      <w:r w:rsidRPr="009C43EE">
        <w:t xml:space="preserve">Qian K, Zhang Y, Gao H, et. </w:t>
      </w:r>
      <w:proofErr w:type="gramStart"/>
      <w:r w:rsidRPr="009C43EE">
        <w:t>al</w:t>
      </w:r>
      <w:proofErr w:type="gramEnd"/>
      <w:r w:rsidRPr="009C43EE">
        <w:t xml:space="preserve">. </w:t>
      </w:r>
      <w:proofErr w:type="spellStart"/>
      <w:r w:rsidRPr="009C43EE">
        <w:t>ContentVec</w:t>
      </w:r>
      <w:proofErr w:type="spellEnd"/>
      <w:r w:rsidRPr="009C43EE">
        <w:t xml:space="preserve">: An Improved Self-Supervised Speech Representation by Disentangling </w:t>
      </w:r>
      <w:proofErr w:type="gramStart"/>
      <w:r w:rsidRPr="009C43EE">
        <w:t>Speakers[</w:t>
      </w:r>
      <w:proofErr w:type="gramEnd"/>
      <w:r w:rsidRPr="009C43EE">
        <w:t>EB/OL]. 2022[2024-05-13]. https://arxiv.org/abs/2204.09224.</w:t>
      </w:r>
      <w:bookmarkEnd w:id="55"/>
    </w:p>
    <w:p w14:paraId="630DC0AA" w14:textId="18D15645" w:rsidR="00F07D86" w:rsidRDefault="00F07D86" w:rsidP="000E767D">
      <w:pPr>
        <w:pStyle w:val="aff4"/>
      </w:pPr>
    </w:p>
    <w:p w14:paraId="00750903" w14:textId="3F48B655" w:rsidR="00400421" w:rsidRDefault="00400421" w:rsidP="000E767D">
      <w:pPr>
        <w:pStyle w:val="aff4"/>
      </w:pPr>
      <w:r>
        <w:rPr>
          <w:rFonts w:hint="eastAsia"/>
        </w:rPr>
        <w:t>其余类型的参考文献并不常用，也不推荐，故不做参考案例。</w:t>
      </w:r>
    </w:p>
    <w:p w14:paraId="1A3206AC" w14:textId="66F50B47" w:rsidR="00692D23" w:rsidRDefault="00692D23" w:rsidP="00CA3FD2">
      <w:pPr>
        <w:pStyle w:val="aff4"/>
        <w:wordWrap w:val="0"/>
        <w:autoSpaceDE w:val="0"/>
      </w:pPr>
      <w:r>
        <w:rPr>
          <w:rFonts w:hint="eastAsia"/>
        </w:rPr>
        <w:t>推荐使用</w:t>
      </w:r>
      <w:r>
        <w:rPr>
          <w:rFonts w:hint="eastAsia"/>
        </w:rPr>
        <w:t>Zotero</w:t>
      </w:r>
      <w:r>
        <w:rPr>
          <w:rFonts w:hint="eastAsia"/>
        </w:rPr>
        <w:t>，配合</w:t>
      </w:r>
      <w:r w:rsidR="00F96BA2">
        <w:rPr>
          <w:rFonts w:hint="eastAsia"/>
        </w:rPr>
        <w:t>国家标准文献格式</w:t>
      </w:r>
      <w:r w:rsidR="0027674D">
        <w:rPr>
          <w:rFonts w:hint="eastAsia"/>
        </w:rPr>
        <w:t>，插入参考文献</w:t>
      </w:r>
      <w:r w:rsidR="00773586">
        <w:rPr>
          <w:rFonts w:hint="eastAsia"/>
        </w:rPr>
        <w:t>。</w:t>
      </w:r>
      <w:r w:rsidR="001B0175">
        <w:rPr>
          <w:rFonts w:hint="eastAsia"/>
        </w:rPr>
        <w:t>具体</w:t>
      </w:r>
      <w:r w:rsidR="00773586">
        <w:rPr>
          <w:rFonts w:hint="eastAsia"/>
        </w:rPr>
        <w:t>设置</w:t>
      </w:r>
      <w:hyperlink r:id="rId36" w:history="1">
        <w:r w:rsidR="00773586" w:rsidRPr="00CA3FD2">
          <w:rPr>
            <w:rStyle w:val="af9"/>
            <w:rFonts w:hint="eastAsia"/>
          </w:rPr>
          <w:t>参</w:t>
        </w:r>
        <w:r w:rsidR="00773586" w:rsidRPr="00CA3FD2">
          <w:rPr>
            <w:rStyle w:val="af9"/>
            <w:rFonts w:hint="eastAsia"/>
          </w:rPr>
          <w:t>考</w:t>
        </w:r>
      </w:hyperlink>
      <w:r w:rsidR="00CA3FD2">
        <w:rPr>
          <w:rFonts w:hint="eastAsia"/>
        </w:rPr>
        <w:t>。使用此方法插入的参考文献，也要</w:t>
      </w:r>
      <w:r w:rsidR="0027674D">
        <w:rPr>
          <w:rFonts w:hint="eastAsia"/>
        </w:rPr>
        <w:t>注意检查生成的文献是否符合上述标准。</w:t>
      </w:r>
    </w:p>
    <w:p w14:paraId="42B38061" w14:textId="59800191" w:rsidR="00CF424B" w:rsidRDefault="00CF424B" w:rsidP="008070B8">
      <w:pPr>
        <w:pStyle w:val="aff4"/>
      </w:pPr>
      <w:r>
        <w:br w:type="page"/>
      </w:r>
    </w:p>
    <w:p w14:paraId="1FEE1EC5" w14:textId="1A68C4AE" w:rsidR="00077E95" w:rsidRDefault="00220404" w:rsidP="00A95487">
      <w:pPr>
        <w:pStyle w:val="afffa"/>
        <w:ind w:firstLine="640"/>
        <w:rPr>
          <w:rStyle w:val="afff9"/>
          <w:rFonts w:hint="eastAsia"/>
        </w:rPr>
      </w:pPr>
      <w:r w:rsidRPr="00220404">
        <w:rPr>
          <w:rStyle w:val="afff9"/>
          <w:rFonts w:hint="eastAsia"/>
        </w:rPr>
        <w:lastRenderedPageBreak/>
        <w:t>附录</w:t>
      </w:r>
      <w:r w:rsidR="00E447B6">
        <w:rPr>
          <w:rStyle w:val="afff9"/>
          <w:rFonts w:hint="eastAsia"/>
        </w:rPr>
        <w:t>（A</w:t>
      </w:r>
      <w:r w:rsidR="00A95487">
        <w:rPr>
          <w:rStyle w:val="afff9"/>
          <w:rFonts w:hint="eastAsia"/>
        </w:rPr>
        <w:t>-Z</w:t>
      </w:r>
      <w:r w:rsidR="00E447B6">
        <w:rPr>
          <w:rStyle w:val="afff9"/>
          <w:rFonts w:hint="eastAsia"/>
        </w:rPr>
        <w:t>）</w:t>
      </w:r>
    </w:p>
    <w:p w14:paraId="7FE56D9B" w14:textId="4597CFF0" w:rsidR="00AE3E85" w:rsidRDefault="003F6684" w:rsidP="003F6684">
      <w:pPr>
        <w:pStyle w:val="afffa"/>
        <w:spacing w:line="360" w:lineRule="exact"/>
        <w:ind w:firstLine="420"/>
        <w:jc w:val="left"/>
        <w:rPr>
          <w:rStyle w:val="afff9"/>
          <w:rFonts w:ascii="宋体" w:eastAsia="宋体" w:hAnsi="宋体" w:hint="eastAsia"/>
          <w:sz w:val="21"/>
          <w:szCs w:val="21"/>
        </w:rPr>
      </w:pPr>
      <w:r w:rsidRPr="00D06F82">
        <w:rPr>
          <w:rStyle w:val="afff9"/>
          <w:rFonts w:ascii="宋体" w:eastAsia="宋体" w:hAnsi="宋体" w:hint="eastAsia"/>
          <w:sz w:val="21"/>
          <w:szCs w:val="21"/>
        </w:rPr>
        <w:t>附录文字统一样式为附录文字（</w:t>
      </w:r>
      <w:r w:rsidR="00D06F82" w:rsidRPr="00D06F82">
        <w:rPr>
          <w:rStyle w:val="afff9"/>
          <w:rFonts w:ascii="宋体" w:eastAsia="宋体" w:hAnsi="宋体" w:hint="eastAsia"/>
          <w:sz w:val="21"/>
          <w:szCs w:val="21"/>
        </w:rPr>
        <w:t>宋</w:t>
      </w:r>
      <w:r w:rsidRPr="00D06F82">
        <w:rPr>
          <w:rStyle w:val="afff9"/>
          <w:rFonts w:ascii="宋体" w:eastAsia="宋体" w:hAnsi="宋体" w:hint="eastAsia"/>
          <w:sz w:val="21"/>
          <w:szCs w:val="21"/>
        </w:rPr>
        <w:t>体</w:t>
      </w:r>
      <w:r w:rsidR="00711451" w:rsidRPr="00D06F82">
        <w:rPr>
          <w:rStyle w:val="afff9"/>
          <w:rFonts w:ascii="宋体" w:eastAsia="宋体" w:hAnsi="宋体" w:hint="eastAsia"/>
          <w:sz w:val="21"/>
          <w:szCs w:val="21"/>
        </w:rPr>
        <w:t>五</w:t>
      </w:r>
      <w:r w:rsidRPr="00D06F82">
        <w:rPr>
          <w:rStyle w:val="afff9"/>
          <w:rFonts w:ascii="宋体" w:eastAsia="宋体" w:hAnsi="宋体" w:hint="eastAsia"/>
          <w:sz w:val="21"/>
          <w:szCs w:val="21"/>
        </w:rPr>
        <w:t>号，行距18磅，</w:t>
      </w:r>
      <w:r w:rsidR="00C01875" w:rsidRPr="00D06F82">
        <w:rPr>
          <w:rStyle w:val="afff9"/>
          <w:rFonts w:ascii="宋体" w:eastAsia="宋体" w:hAnsi="宋体" w:hint="eastAsia"/>
          <w:sz w:val="21"/>
          <w:szCs w:val="21"/>
        </w:rPr>
        <w:t>首行缩进两字符</w:t>
      </w:r>
      <w:r w:rsidRPr="00D06F82">
        <w:rPr>
          <w:rStyle w:val="afff9"/>
          <w:rFonts w:ascii="宋体" w:eastAsia="宋体" w:hAnsi="宋体" w:hint="eastAsia"/>
          <w:sz w:val="21"/>
          <w:szCs w:val="21"/>
        </w:rPr>
        <w:t>）</w:t>
      </w:r>
    </w:p>
    <w:p w14:paraId="09BC3DFA" w14:textId="6FF64627" w:rsidR="00675B97" w:rsidRDefault="00675B97" w:rsidP="00675B97">
      <w:pPr>
        <w:pStyle w:val="afffa"/>
        <w:spacing w:line="360" w:lineRule="exact"/>
        <w:ind w:firstLine="420"/>
        <w:jc w:val="left"/>
        <w:rPr>
          <w:rStyle w:val="afff9"/>
          <w:rFonts w:ascii="宋体" w:eastAsia="宋体" w:hAnsi="宋体" w:hint="eastAsia"/>
          <w:sz w:val="21"/>
          <w:szCs w:val="21"/>
        </w:rPr>
      </w:pPr>
      <w:r w:rsidRPr="00675B97">
        <w:rPr>
          <w:rStyle w:val="afff9"/>
          <w:rFonts w:ascii="宋体" w:eastAsia="宋体" w:hAnsi="宋体" w:hint="eastAsia"/>
          <w:sz w:val="21"/>
          <w:szCs w:val="21"/>
        </w:rPr>
        <w:t>一些不宜放在正文中，但有参考价值的内容，如较复杂的公式推演、计算机程序等，应编入论文的附录中。如果附录内容较多，应设编号如附录1、附录2等。</w:t>
      </w:r>
      <w:r>
        <w:rPr>
          <w:rStyle w:val="afff9"/>
          <w:rFonts w:ascii="宋体" w:eastAsia="宋体" w:hAnsi="宋体" w:hint="eastAsia"/>
          <w:sz w:val="21"/>
          <w:szCs w:val="21"/>
        </w:rPr>
        <w:t>在出版文献中，常用附录A，附录B</w:t>
      </w:r>
      <w:r w:rsidR="001E3B7D">
        <w:rPr>
          <w:rStyle w:val="afff9"/>
          <w:rFonts w:ascii="宋体" w:eastAsia="宋体" w:hAnsi="宋体" w:hint="eastAsia"/>
          <w:sz w:val="21"/>
          <w:szCs w:val="21"/>
        </w:rPr>
        <w:t>。附录标题样式</w:t>
      </w:r>
      <w:r w:rsidR="006C2898">
        <w:rPr>
          <w:rStyle w:val="afff9"/>
          <w:rFonts w:ascii="宋体" w:eastAsia="宋体" w:hAnsi="宋体" w:hint="eastAsia"/>
          <w:sz w:val="21"/>
          <w:szCs w:val="21"/>
        </w:rPr>
        <w:t>为</w:t>
      </w:r>
      <w:r w:rsidR="001E3B7D">
        <w:rPr>
          <w:rStyle w:val="afff9"/>
          <w:rFonts w:ascii="宋体" w:eastAsia="宋体" w:hAnsi="宋体" w:hint="eastAsia"/>
          <w:sz w:val="21"/>
          <w:szCs w:val="21"/>
        </w:rPr>
        <w:t>附录</w:t>
      </w:r>
      <w:r w:rsidR="006C2898">
        <w:rPr>
          <w:rStyle w:val="afff9"/>
          <w:rFonts w:ascii="宋体" w:eastAsia="宋体" w:hAnsi="宋体" w:hint="eastAsia"/>
          <w:sz w:val="21"/>
          <w:szCs w:val="21"/>
        </w:rPr>
        <w:t>。如需要在附录中建子标题，</w:t>
      </w:r>
      <w:r w:rsidR="000E71B1">
        <w:rPr>
          <w:rStyle w:val="afff9"/>
          <w:rFonts w:ascii="宋体" w:eastAsia="宋体" w:hAnsi="宋体" w:hint="eastAsia"/>
          <w:sz w:val="21"/>
          <w:szCs w:val="21"/>
        </w:rPr>
        <w:t>应仿照正文中标题的命名方式，如附录A.1，附录1.1等</w:t>
      </w:r>
      <w:r w:rsidR="00224620">
        <w:rPr>
          <w:rStyle w:val="afff9"/>
          <w:rFonts w:ascii="宋体" w:eastAsia="宋体" w:hAnsi="宋体" w:hint="eastAsia"/>
          <w:sz w:val="21"/>
          <w:szCs w:val="21"/>
        </w:rPr>
        <w:t>。</w:t>
      </w:r>
      <w:r w:rsidR="005F2C14">
        <w:rPr>
          <w:rStyle w:val="afff9"/>
          <w:rFonts w:ascii="宋体" w:eastAsia="宋体" w:hAnsi="宋体" w:hint="eastAsia"/>
          <w:sz w:val="21"/>
          <w:szCs w:val="21"/>
        </w:rPr>
        <w:t>附录中节标题格式为黑体小三，居中</w:t>
      </w:r>
      <w:r w:rsidR="00224620">
        <w:rPr>
          <w:rStyle w:val="afff9"/>
          <w:rFonts w:ascii="宋体" w:eastAsia="宋体" w:hAnsi="宋体" w:hint="eastAsia"/>
          <w:sz w:val="21"/>
          <w:szCs w:val="21"/>
        </w:rPr>
        <w:t>，</w:t>
      </w:r>
      <w:r w:rsidR="003A73DC">
        <w:rPr>
          <w:rStyle w:val="afff9"/>
          <w:rFonts w:ascii="宋体" w:eastAsia="宋体" w:hAnsi="宋体" w:hint="eastAsia"/>
          <w:sz w:val="21"/>
          <w:szCs w:val="21"/>
        </w:rPr>
        <w:t>1.25倍行距。</w:t>
      </w:r>
      <w:r w:rsidR="00224620">
        <w:rPr>
          <w:rStyle w:val="afff9"/>
          <w:rFonts w:ascii="宋体" w:eastAsia="宋体" w:hAnsi="宋体" w:hint="eastAsia"/>
          <w:sz w:val="21"/>
          <w:szCs w:val="21"/>
        </w:rPr>
        <w:t>小节标题为宋体四号，</w:t>
      </w:r>
      <w:r w:rsidR="00357FF6">
        <w:rPr>
          <w:rStyle w:val="afff9"/>
          <w:rFonts w:ascii="宋体" w:eastAsia="宋体" w:hAnsi="宋体" w:hint="eastAsia"/>
          <w:sz w:val="21"/>
          <w:szCs w:val="21"/>
        </w:rPr>
        <w:t>左对齐，1,25倍行距。</w:t>
      </w:r>
    </w:p>
    <w:p w14:paraId="2D206986" w14:textId="7A6D121E" w:rsidR="00357FF6" w:rsidRPr="00D06F82" w:rsidRDefault="00357FF6" w:rsidP="00675B97">
      <w:pPr>
        <w:pStyle w:val="afffa"/>
        <w:spacing w:line="360" w:lineRule="exact"/>
        <w:ind w:firstLine="420"/>
        <w:jc w:val="left"/>
        <w:rPr>
          <w:rStyle w:val="afff9"/>
          <w:rFonts w:ascii="宋体" w:eastAsia="宋体" w:hAnsi="宋体" w:hint="eastAsia"/>
          <w:sz w:val="21"/>
          <w:szCs w:val="21"/>
        </w:rPr>
      </w:pPr>
      <w:r>
        <w:rPr>
          <w:rStyle w:val="afff9"/>
          <w:rFonts w:ascii="宋体" w:eastAsia="宋体" w:hAnsi="宋体" w:hint="eastAsia"/>
          <w:sz w:val="21"/>
          <w:szCs w:val="21"/>
        </w:rPr>
        <w:t>附录的标题都使用1,25倍行距，因为规范中没有说明具体行距，</w:t>
      </w:r>
      <w:r w:rsidR="00E73946">
        <w:rPr>
          <w:rStyle w:val="afff9"/>
          <w:rFonts w:ascii="宋体" w:eastAsia="宋体" w:hAnsi="宋体" w:hint="eastAsia"/>
          <w:sz w:val="21"/>
          <w:szCs w:val="21"/>
        </w:rPr>
        <w:t>故使用默认值</w:t>
      </w:r>
      <w:r>
        <w:rPr>
          <w:rStyle w:val="afff9"/>
          <w:rFonts w:ascii="宋体" w:eastAsia="宋体" w:hAnsi="宋体" w:hint="eastAsia"/>
          <w:sz w:val="21"/>
          <w:szCs w:val="21"/>
        </w:rPr>
        <w:t>1.25倍行距</w:t>
      </w:r>
      <w:r w:rsidR="00E73946">
        <w:rPr>
          <w:rStyle w:val="afff9"/>
          <w:rFonts w:ascii="宋体" w:eastAsia="宋体" w:hAnsi="宋体" w:hint="eastAsia"/>
          <w:sz w:val="21"/>
          <w:szCs w:val="21"/>
        </w:rPr>
        <w:t>。</w:t>
      </w:r>
    </w:p>
    <w:p w14:paraId="63FD4581" w14:textId="2F17F1DB" w:rsidR="00F40DC2" w:rsidRDefault="00E45DBE" w:rsidP="00675B97">
      <w:pPr>
        <w:pStyle w:val="afffa"/>
        <w:spacing w:line="360" w:lineRule="exact"/>
        <w:ind w:firstLine="420"/>
        <w:jc w:val="left"/>
        <w:rPr>
          <w:rStyle w:val="afff9"/>
          <w:rFonts w:ascii="宋体" w:eastAsia="宋体" w:hAnsi="宋体" w:hint="eastAsia"/>
          <w:sz w:val="21"/>
          <w:szCs w:val="21"/>
        </w:rPr>
      </w:pPr>
      <w:r>
        <w:rPr>
          <w:rStyle w:val="afff9"/>
          <w:rFonts w:ascii="宋体" w:eastAsia="宋体" w:hAnsi="宋体" w:hint="eastAsia"/>
          <w:sz w:val="21"/>
          <w:szCs w:val="21"/>
        </w:rPr>
        <w:t>如无必要</w:t>
      </w:r>
      <w:r w:rsidR="007025E3">
        <w:rPr>
          <w:rStyle w:val="afff9"/>
          <w:rFonts w:ascii="宋体" w:eastAsia="宋体" w:hAnsi="宋体" w:hint="eastAsia"/>
          <w:sz w:val="21"/>
          <w:szCs w:val="21"/>
        </w:rPr>
        <w:t>，</w:t>
      </w:r>
      <w:r>
        <w:rPr>
          <w:rStyle w:val="afff9"/>
          <w:rFonts w:ascii="宋体" w:eastAsia="宋体" w:hAnsi="宋体" w:hint="eastAsia"/>
          <w:sz w:val="21"/>
          <w:szCs w:val="21"/>
        </w:rPr>
        <w:t>不需要添加附录。</w:t>
      </w:r>
    </w:p>
    <w:p w14:paraId="6AEE6E27" w14:textId="77777777" w:rsidR="00F40DC2" w:rsidRDefault="00F40DC2">
      <w:pPr>
        <w:widowControl/>
        <w:jc w:val="left"/>
        <w:rPr>
          <w:rStyle w:val="afff9"/>
          <w:rFonts w:ascii="宋体" w:hAnsi="宋体" w:cs="宋体" w:hint="eastAsia"/>
          <w:kern w:val="0"/>
          <w:szCs w:val="21"/>
        </w:rPr>
      </w:pPr>
      <w:r>
        <w:rPr>
          <w:rStyle w:val="afff9"/>
          <w:rFonts w:ascii="宋体" w:hAnsi="宋体"/>
          <w:szCs w:val="21"/>
        </w:rPr>
        <w:br w:type="page"/>
      </w:r>
    </w:p>
    <w:p w14:paraId="5804B26C" w14:textId="77777777" w:rsidR="00F40DC2" w:rsidRDefault="00F40DC2" w:rsidP="00F40DC2">
      <w:pPr>
        <w:pStyle w:val="a"/>
        <w:numPr>
          <w:ilvl w:val="0"/>
          <w:numId w:val="0"/>
        </w:numPr>
        <w:spacing w:line="300" w:lineRule="auto"/>
      </w:pPr>
      <w:bookmarkStart w:id="56" w:name="_Toc194853762"/>
      <w:commentRangeStart w:id="57"/>
      <w:r>
        <w:rPr>
          <w:rFonts w:hint="eastAsia"/>
        </w:rPr>
        <w:lastRenderedPageBreak/>
        <w:t>致</w:t>
      </w:r>
      <w:r>
        <w:rPr>
          <w:rFonts w:hint="eastAsia"/>
        </w:rPr>
        <w:t xml:space="preserve">    </w:t>
      </w:r>
      <w:r>
        <w:rPr>
          <w:rFonts w:hint="eastAsia"/>
        </w:rPr>
        <w:t>谢</w:t>
      </w:r>
      <w:commentRangeEnd w:id="57"/>
      <w:r>
        <w:rPr>
          <w:rStyle w:val="affa"/>
          <w:rFonts w:ascii="Calibri" w:eastAsia="宋体" w:hAnsi="Calibri"/>
          <w:bCs w:val="0"/>
          <w:kern w:val="2"/>
        </w:rPr>
        <w:commentReference w:id="57"/>
      </w:r>
      <w:bookmarkEnd w:id="56"/>
    </w:p>
    <w:p w14:paraId="25452EFD" w14:textId="4842C761" w:rsidR="00F40DC2" w:rsidRDefault="00F40DC2" w:rsidP="00F40DC2">
      <w:pPr>
        <w:pStyle w:val="aff4"/>
        <w:rPr>
          <w:rFonts w:hint="eastAsia"/>
        </w:rPr>
      </w:pPr>
      <w:r>
        <w:rPr>
          <w:rFonts w:hint="eastAsia"/>
        </w:rPr>
        <w:t>致谢文本</w:t>
      </w:r>
    </w:p>
    <w:p w14:paraId="69736458" w14:textId="5F86D680" w:rsidR="00D057AD" w:rsidRPr="00224620" w:rsidRDefault="00D057AD" w:rsidP="00675B97">
      <w:pPr>
        <w:pStyle w:val="afffa"/>
        <w:spacing w:line="360" w:lineRule="exact"/>
        <w:ind w:firstLine="420"/>
        <w:jc w:val="left"/>
        <w:rPr>
          <w:rStyle w:val="afff9"/>
          <w:rFonts w:ascii="宋体" w:eastAsia="宋体" w:hAnsi="宋体" w:hint="eastAsia"/>
          <w:sz w:val="21"/>
          <w:szCs w:val="21"/>
        </w:rPr>
      </w:pPr>
    </w:p>
    <w:sectPr w:rsidR="00D057AD" w:rsidRPr="00224620" w:rsidSect="00A708DA">
      <w:headerReference w:type="default" r:id="rId37"/>
      <w:footerReference w:type="default" r:id="rId38"/>
      <w:pgSz w:w="11906" w:h="16838"/>
      <w:pgMar w:top="1418" w:right="1418" w:bottom="1418" w:left="1418" w:header="851" w:footer="992" w:gutter="0"/>
      <w:pgNumType w:start="1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子班伍" w:date="2024-05-24T17:10:00Z" w:initials="子伍">
    <w:p w14:paraId="0EDCC8AE" w14:textId="77777777" w:rsidR="002F7995" w:rsidRDefault="002F7995" w:rsidP="002F7995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此处不要修改</w:t>
      </w:r>
    </w:p>
  </w:comment>
  <w:comment w:id="1" w:author="子班伍" w:date="2024-05-24T17:09:00Z" w:initials="子伍">
    <w:p w14:paraId="4F70ECB0" w14:textId="703F825B" w:rsidR="002F7995" w:rsidRDefault="002F7995" w:rsidP="002F7995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空两行</w:t>
      </w:r>
    </w:p>
  </w:comment>
  <w:comment w:id="2" w:author="子班伍" w:date="2024-05-24T17:11:00Z" w:initials="子伍">
    <w:p w14:paraId="4FCD41F2" w14:textId="77777777" w:rsidR="002F7995" w:rsidRDefault="002F7995" w:rsidP="002F7995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此处不要修改</w:t>
      </w:r>
    </w:p>
  </w:comment>
  <w:comment w:id="3" w:author="子班伍" w:date="2024-05-24T17:12:00Z" w:initials="子伍">
    <w:p w14:paraId="70147871" w14:textId="77777777" w:rsidR="000A26EC" w:rsidRDefault="000A26EC" w:rsidP="000A26EC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英文关键字之间空两个半角（英文）空格，冒号后面一个半角空格。</w:t>
      </w:r>
    </w:p>
  </w:comment>
  <w:comment w:id="4" w:author="子班伍" w:date="2024-05-24T17:13:00Z" w:initials="子伍">
    <w:p w14:paraId="30BCD003" w14:textId="77777777" w:rsidR="00AC4E1B" w:rsidRDefault="00AC4E1B" w:rsidP="00AC4E1B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确保标题使用正确的标题样式，再点击目录，更新目录</w:t>
      </w:r>
      <w:r>
        <w:rPr>
          <w:rFonts w:hint="eastAsia"/>
        </w:rPr>
        <w:t>-</w:t>
      </w:r>
      <w:r>
        <w:rPr>
          <w:rFonts w:hint="eastAsia"/>
        </w:rPr>
        <w:t>更新整个目录就可以自动更新目录。</w:t>
      </w:r>
    </w:p>
  </w:comment>
  <w:comment w:id="5" w:author="子班伍" w:date="2024-05-24T17:15:00Z" w:initials="子伍">
    <w:p w14:paraId="4A5D1A81" w14:textId="77777777" w:rsidR="00E52CFB" w:rsidRDefault="00E52CFB" w:rsidP="00E52CFB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所有标题都会自动编号，注意空两个空格，样式名为章标题</w:t>
      </w:r>
    </w:p>
  </w:comment>
  <w:comment w:id="9" w:author="子班伍" w:date="2024-05-24T17:18:00Z" w:initials="子伍">
    <w:p w14:paraId="4E4D9B3B" w14:textId="77777777" w:rsidR="007F5005" w:rsidRDefault="007F5005" w:rsidP="007F5005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样式为节标题</w:t>
      </w:r>
    </w:p>
  </w:comment>
  <w:comment w:id="10" w:author="子班伍" w:date="2025-04-06T17:16:00Z" w:initials="伍子">
    <w:p w14:paraId="02B97B24" w14:textId="77777777" w:rsidR="00580232" w:rsidRDefault="00580232" w:rsidP="00580232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节标题快捷键为</w:t>
      </w:r>
      <w:r>
        <w:rPr>
          <w:rFonts w:hint="eastAsia"/>
        </w:rPr>
        <w:t>ctrl+shift+alt+</w:t>
      </w:r>
      <w:r>
        <w:t>2</w:t>
      </w:r>
    </w:p>
  </w:comment>
  <w:comment w:id="11" w:author="子班伍" w:date="2025-04-06T17:23:00Z" w:initials="伍子">
    <w:p w14:paraId="06B54101" w14:textId="77777777" w:rsidR="00580232" w:rsidRDefault="00580232" w:rsidP="00580232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快捷键</w:t>
      </w:r>
      <w:r>
        <w:rPr>
          <w:rFonts w:hint="eastAsia"/>
        </w:rPr>
        <w:t xml:space="preserve"> ctrl+shift+alt+</w:t>
      </w:r>
      <w:r>
        <w:t>0</w:t>
      </w:r>
    </w:p>
  </w:comment>
  <w:comment w:id="14" w:author="子班伍" w:date="2024-05-24T17:21:00Z" w:initials="子伍">
    <w:p w14:paraId="109D24FC" w14:textId="7AD5E54C" w:rsidR="0077095C" w:rsidRDefault="0077095C" w:rsidP="0077095C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小节标题样式为小节标题</w:t>
      </w:r>
    </w:p>
  </w:comment>
  <w:comment w:id="15" w:author="子班伍" w:date="2025-04-06T17:16:00Z" w:initials="伍子">
    <w:p w14:paraId="0775AC5A" w14:textId="77777777" w:rsidR="00580232" w:rsidRDefault="00580232" w:rsidP="00580232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快捷键为</w:t>
      </w:r>
      <w:r>
        <w:rPr>
          <w:rFonts w:hint="eastAsia"/>
        </w:rPr>
        <w:t>ctrl+shift+alt+</w:t>
      </w:r>
      <w:r>
        <w:t>3</w:t>
      </w:r>
    </w:p>
  </w:comment>
  <w:comment w:id="28" w:author="子班伍" w:date="2024-05-24T17:30:00Z" w:initials="子伍">
    <w:p w14:paraId="76BF6309" w14:textId="0567CF84" w:rsidR="00CA46B6" w:rsidRDefault="00577D9A" w:rsidP="00CA46B6">
      <w:pPr>
        <w:pStyle w:val="affb"/>
      </w:pPr>
      <w:r>
        <w:rPr>
          <w:rStyle w:val="affa"/>
        </w:rPr>
        <w:annotationRef/>
      </w:r>
      <w:r w:rsidR="00CA46B6">
        <w:rPr>
          <w:rFonts w:hint="eastAsia"/>
        </w:rPr>
        <w:t>图题和图名之间空</w:t>
      </w:r>
      <w:r w:rsidR="00CA46B6">
        <w:rPr>
          <w:rFonts w:hint="eastAsia"/>
        </w:rPr>
        <w:t>2</w:t>
      </w:r>
      <w:r w:rsidR="00CA46B6">
        <w:rPr>
          <w:rFonts w:hint="eastAsia"/>
        </w:rPr>
        <w:t>个半角空格，本模板自动生成的图题只带有一个半角空格。</w:t>
      </w:r>
    </w:p>
    <w:p w14:paraId="2747386C" w14:textId="77777777" w:rsidR="00CA46B6" w:rsidRDefault="00CA46B6" w:rsidP="00CA46B6">
      <w:pPr>
        <w:pStyle w:val="affb"/>
      </w:pPr>
      <w:r>
        <w:rPr>
          <w:rFonts w:hint="eastAsia"/>
        </w:rPr>
        <w:t>此外，子图必须带标题序号（</w:t>
      </w:r>
      <w:r>
        <w:rPr>
          <w:rFonts w:hint="eastAsia"/>
        </w:rPr>
        <w:t>a</w:t>
      </w:r>
      <w:r>
        <w:rPr>
          <w:rFonts w:hint="eastAsia"/>
        </w:rPr>
        <w:t>）（</w:t>
      </w:r>
      <w:r>
        <w:rPr>
          <w:rFonts w:hint="eastAsia"/>
        </w:rPr>
        <w:t>b</w:t>
      </w:r>
      <w:r>
        <w:rPr>
          <w:rFonts w:hint="eastAsia"/>
        </w:rPr>
        <w:t>）……</w:t>
      </w:r>
    </w:p>
    <w:p w14:paraId="59641B25" w14:textId="77777777" w:rsidR="00CA46B6" w:rsidRDefault="00CA46B6" w:rsidP="00CA46B6">
      <w:pPr>
        <w:pStyle w:val="affb"/>
      </w:pPr>
      <w:r>
        <w:rPr>
          <w:rFonts w:hint="eastAsia"/>
        </w:rPr>
        <w:t>图题和后续正文之间必须空一行。图题在页面最后一行也需要。</w:t>
      </w:r>
    </w:p>
  </w:comment>
  <w:comment w:id="30" w:author="子班伍" w:date="2025-04-06T18:15:00Z" w:initials="伍子">
    <w:p w14:paraId="6EF820EC" w14:textId="77777777" w:rsidR="00C64BBD" w:rsidRDefault="00C64BBD" w:rsidP="00C64BBD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注意手动输入一个空格</w:t>
      </w:r>
    </w:p>
  </w:comment>
  <w:comment w:id="34" w:author="子班伍" w:date="2025-04-06T18:15:00Z" w:initials="伍子">
    <w:p w14:paraId="7519FC60" w14:textId="77777777" w:rsidR="00C64BBD" w:rsidRDefault="00C64BBD" w:rsidP="00C64BBD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注意要手动输入一个空格</w:t>
      </w:r>
    </w:p>
  </w:comment>
  <w:comment w:id="36" w:author="子班伍" w:date="2025-04-06T18:51:00Z" w:initials="伍子">
    <w:p w14:paraId="06F0B43B" w14:textId="77777777" w:rsidR="00DB1B41" w:rsidRDefault="00DB1B41" w:rsidP="00DB1B41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域代码的实现原理是通过将多级列表级别</w:t>
      </w:r>
      <w:r>
        <w:t>5</w:t>
      </w:r>
      <w:r>
        <w:rPr>
          <w:rFonts w:hint="eastAsia"/>
        </w:rPr>
        <w:t>绑定到域名</w:t>
      </w:r>
      <w:r>
        <w:rPr>
          <w:rFonts w:hint="eastAsia"/>
        </w:rPr>
        <w:t>eq</w:t>
      </w:r>
      <w:r>
        <w:t>1</w:t>
      </w:r>
    </w:p>
  </w:comment>
  <w:comment w:id="37" w:author="子班伍" w:date="2025-04-06T17:56:00Z" w:initials="伍子">
    <w:p w14:paraId="41D16087" w14:textId="5531FC22" w:rsidR="009E125E" w:rsidRDefault="009E125E" w:rsidP="009E125E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右对齐，右侧缩进</w:t>
      </w:r>
      <w:r>
        <w:rPr>
          <w:rFonts w:hint="eastAsia"/>
        </w:rPr>
        <w:t>-</w:t>
      </w:r>
      <w:r>
        <w:t>0.26</w:t>
      </w:r>
    </w:p>
  </w:comment>
  <w:comment w:id="39" w:author="子班伍" w:date="2025-04-06T17:29:00Z" w:initials="伍子">
    <w:p w14:paraId="55E886A5" w14:textId="581D1245" w:rsidR="006F56B6" w:rsidRDefault="006F56B6" w:rsidP="006F56B6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公式和汉字混合在一起，不美观。</w:t>
      </w:r>
    </w:p>
  </w:comment>
  <w:comment w:id="40" w:author="子班伍" w:date="2025-04-06T17:30:00Z" w:initials="伍子">
    <w:p w14:paraId="2F57DD89" w14:textId="77777777" w:rsidR="006F56B6" w:rsidRDefault="006F56B6" w:rsidP="006F56B6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此为推荐要求，非强制要求。</w:t>
      </w:r>
    </w:p>
  </w:comment>
  <w:comment w:id="41" w:author="子班伍" w:date="2025-04-06T17:59:00Z" w:initials="伍子">
    <w:p w14:paraId="32D488E4" w14:textId="77777777" w:rsidR="009E125E" w:rsidRDefault="009E125E" w:rsidP="009E125E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在公式外留空，空格太长了。</w:t>
      </w:r>
    </w:p>
  </w:comment>
  <w:comment w:id="42" w:author="子班伍" w:date="2025-04-06T17:57:00Z" w:initials="伍子">
    <w:p w14:paraId="2692F8FE" w14:textId="75CA93BA" w:rsidR="009E125E" w:rsidRDefault="009E125E" w:rsidP="009E125E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右端是符号，可以不留空</w:t>
      </w:r>
    </w:p>
  </w:comment>
  <w:comment w:id="46" w:author="子班伍" w:date="2025-04-06T19:03:00Z" w:initials="伍子">
    <w:p w14:paraId="7127B51F" w14:textId="77777777" w:rsidR="00B7391A" w:rsidRDefault="00B7391A" w:rsidP="00B7391A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文件</w:t>
      </w:r>
      <w:r>
        <w:rPr>
          <w:rFonts w:hint="eastAsia"/>
        </w:rPr>
        <w:t>-</w:t>
      </w:r>
      <w:r>
        <w:rPr>
          <w:rFonts w:hint="eastAsia"/>
        </w:rPr>
        <w:t>导出，创建</w:t>
      </w:r>
      <w:r>
        <w:t>PDF/XPS</w:t>
      </w:r>
    </w:p>
  </w:comment>
  <w:comment w:id="52" w:author="子班伍" w:date="2024-05-24T19:12:00Z" w:initials="伍">
    <w:p w14:paraId="182989BF" w14:textId="1B24D974" w:rsidR="00AC4B6E" w:rsidRDefault="00AC4B6E" w:rsidP="00AC4B6E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样式为参考文献标题，不可修改。参考文献后要空一行。</w:t>
      </w:r>
    </w:p>
  </w:comment>
  <w:comment w:id="54" w:author="子班伍" w:date="2024-05-24T19:12:00Z" w:initials="伍">
    <w:p w14:paraId="7C3A6809" w14:textId="77777777" w:rsidR="00AC4B6E" w:rsidRDefault="00AC4B6E" w:rsidP="00AC4B6E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参考文献使用样式参考文献。</w:t>
      </w:r>
    </w:p>
  </w:comment>
  <w:comment w:id="57" w:author="子班伍" w:date="2024-05-25T16:14:00Z" w:initials="子伍">
    <w:p w14:paraId="6A28739A" w14:textId="77777777" w:rsidR="00F40DC2" w:rsidRDefault="00F40DC2" w:rsidP="00F40DC2">
      <w:pPr>
        <w:pStyle w:val="affb"/>
      </w:pPr>
      <w:r>
        <w:rPr>
          <w:rStyle w:val="affa"/>
        </w:rPr>
        <w:annotationRef/>
      </w:r>
      <w:r>
        <w:rPr>
          <w:rFonts w:hint="eastAsia"/>
        </w:rPr>
        <w:t>不要动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EDCC8AE" w15:done="0"/>
  <w15:commentEx w15:paraId="4F70ECB0" w15:done="0"/>
  <w15:commentEx w15:paraId="4FCD41F2" w15:done="0"/>
  <w15:commentEx w15:paraId="70147871" w15:done="0"/>
  <w15:commentEx w15:paraId="30BCD003" w15:done="0"/>
  <w15:commentEx w15:paraId="4A5D1A81" w15:done="0"/>
  <w15:commentEx w15:paraId="4E4D9B3B" w15:done="0"/>
  <w15:commentEx w15:paraId="02B97B24" w15:paraIdParent="4E4D9B3B" w15:done="0"/>
  <w15:commentEx w15:paraId="06B54101" w15:done="0"/>
  <w15:commentEx w15:paraId="109D24FC" w15:done="0"/>
  <w15:commentEx w15:paraId="0775AC5A" w15:paraIdParent="109D24FC" w15:done="0"/>
  <w15:commentEx w15:paraId="59641B25" w15:done="0"/>
  <w15:commentEx w15:paraId="6EF820EC" w15:done="0"/>
  <w15:commentEx w15:paraId="7519FC60" w15:done="0"/>
  <w15:commentEx w15:paraId="06F0B43B" w15:done="0"/>
  <w15:commentEx w15:paraId="41D16087" w15:done="0"/>
  <w15:commentEx w15:paraId="55E886A5" w15:done="0"/>
  <w15:commentEx w15:paraId="2F57DD89" w15:paraIdParent="55E886A5" w15:done="0"/>
  <w15:commentEx w15:paraId="32D488E4" w15:done="0"/>
  <w15:commentEx w15:paraId="2692F8FE" w15:done="0"/>
  <w15:commentEx w15:paraId="7127B51F" w15:done="0"/>
  <w15:commentEx w15:paraId="182989BF" w15:done="0"/>
  <w15:commentEx w15:paraId="7C3A6809" w15:done="0"/>
  <w15:commentEx w15:paraId="6A28739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585B247B" w16cex:dateUtc="2024-05-24T09:10:00Z"/>
  <w16cex:commentExtensible w16cex:durableId="0222189A" w16cex:dateUtc="2024-05-24T09:09:00Z"/>
  <w16cex:commentExtensible w16cex:durableId="3E1BA3BE" w16cex:dateUtc="2024-05-24T09:11:00Z"/>
  <w16cex:commentExtensible w16cex:durableId="254BFAF9" w16cex:dateUtc="2024-05-24T09:12:00Z"/>
  <w16cex:commentExtensible w16cex:durableId="31422F62" w16cex:dateUtc="2024-05-24T09:13:00Z"/>
  <w16cex:commentExtensible w16cex:durableId="5801A9B8" w16cex:dateUtc="2024-05-24T09:15:00Z"/>
  <w16cex:commentExtensible w16cex:durableId="14555398" w16cex:dateUtc="2024-05-24T09:18:00Z"/>
  <w16cex:commentExtensible w16cex:durableId="4F323341" w16cex:dateUtc="2025-04-06T09:16:00Z"/>
  <w16cex:commentExtensible w16cex:durableId="158398EF" w16cex:dateUtc="2025-04-06T09:23:00Z"/>
  <w16cex:commentExtensible w16cex:durableId="32EF4847" w16cex:dateUtc="2024-05-24T09:21:00Z"/>
  <w16cex:commentExtensible w16cex:durableId="6F1F5D81" w16cex:dateUtc="2025-04-06T09:16:00Z"/>
  <w16cex:commentExtensible w16cex:durableId="5DE45112" w16cex:dateUtc="2024-05-24T09:30:00Z"/>
  <w16cex:commentExtensible w16cex:durableId="7DD49489" w16cex:dateUtc="2025-04-06T10:15:00Z"/>
  <w16cex:commentExtensible w16cex:durableId="173CB8A6" w16cex:dateUtc="2025-04-06T10:15:00Z"/>
  <w16cex:commentExtensible w16cex:durableId="4F5296D5" w16cex:dateUtc="2025-04-06T10:51:00Z"/>
  <w16cex:commentExtensible w16cex:durableId="66F51C87" w16cex:dateUtc="2025-04-06T09:56:00Z"/>
  <w16cex:commentExtensible w16cex:durableId="2ABCED3D" w16cex:dateUtc="2025-04-06T09:29:00Z"/>
  <w16cex:commentExtensible w16cex:durableId="707FC453" w16cex:dateUtc="2025-04-06T09:30:00Z"/>
  <w16cex:commentExtensible w16cex:durableId="31E02755" w16cex:dateUtc="2025-04-06T09:59:00Z"/>
  <w16cex:commentExtensible w16cex:durableId="0E3B2C20" w16cex:dateUtc="2025-04-06T09:57:00Z"/>
  <w16cex:commentExtensible w16cex:durableId="5DADE073" w16cex:dateUtc="2025-04-06T11:03:00Z"/>
  <w16cex:commentExtensible w16cex:durableId="634CFBDB" w16cex:dateUtc="2024-05-24T11:12:00Z"/>
  <w16cex:commentExtensible w16cex:durableId="646D85AC" w16cex:dateUtc="2024-05-24T11:12:00Z"/>
  <w16cex:commentExtensible w16cex:durableId="60AFFF0D" w16cex:dateUtc="2024-05-25T08:1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EDCC8AE" w16cid:durableId="585B247B"/>
  <w16cid:commentId w16cid:paraId="4F70ECB0" w16cid:durableId="0222189A"/>
  <w16cid:commentId w16cid:paraId="4FCD41F2" w16cid:durableId="3E1BA3BE"/>
  <w16cid:commentId w16cid:paraId="70147871" w16cid:durableId="254BFAF9"/>
  <w16cid:commentId w16cid:paraId="30BCD003" w16cid:durableId="31422F62"/>
  <w16cid:commentId w16cid:paraId="4A5D1A81" w16cid:durableId="5801A9B8"/>
  <w16cid:commentId w16cid:paraId="4E4D9B3B" w16cid:durableId="14555398"/>
  <w16cid:commentId w16cid:paraId="02B97B24" w16cid:durableId="4F323341"/>
  <w16cid:commentId w16cid:paraId="06B54101" w16cid:durableId="158398EF"/>
  <w16cid:commentId w16cid:paraId="109D24FC" w16cid:durableId="32EF4847"/>
  <w16cid:commentId w16cid:paraId="0775AC5A" w16cid:durableId="6F1F5D81"/>
  <w16cid:commentId w16cid:paraId="59641B25" w16cid:durableId="5DE45112"/>
  <w16cid:commentId w16cid:paraId="6EF820EC" w16cid:durableId="7DD49489"/>
  <w16cid:commentId w16cid:paraId="7519FC60" w16cid:durableId="173CB8A6"/>
  <w16cid:commentId w16cid:paraId="06F0B43B" w16cid:durableId="4F5296D5"/>
  <w16cid:commentId w16cid:paraId="41D16087" w16cid:durableId="66F51C87"/>
  <w16cid:commentId w16cid:paraId="55E886A5" w16cid:durableId="2ABCED3D"/>
  <w16cid:commentId w16cid:paraId="2F57DD89" w16cid:durableId="707FC453"/>
  <w16cid:commentId w16cid:paraId="32D488E4" w16cid:durableId="31E02755"/>
  <w16cid:commentId w16cid:paraId="2692F8FE" w16cid:durableId="0E3B2C20"/>
  <w16cid:commentId w16cid:paraId="7127B51F" w16cid:durableId="5DADE073"/>
  <w16cid:commentId w16cid:paraId="182989BF" w16cid:durableId="634CFBDB"/>
  <w16cid:commentId w16cid:paraId="7C3A6809" w16cid:durableId="646D85AC"/>
  <w16cid:commentId w16cid:paraId="6A28739A" w16cid:durableId="60AFFF0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5A828E5" w14:textId="77777777" w:rsidR="00507076" w:rsidRDefault="00507076" w:rsidP="00DA0FA9">
      <w:r>
        <w:separator/>
      </w:r>
    </w:p>
  </w:endnote>
  <w:endnote w:type="continuationSeparator" w:id="0">
    <w:p w14:paraId="3B1F0033" w14:textId="77777777" w:rsidR="00507076" w:rsidRDefault="00507076" w:rsidP="00DA0F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545176735"/>
      <w:docPartObj>
        <w:docPartGallery w:val="Page Numbers (Bottom of Page)"/>
        <w:docPartUnique/>
      </w:docPartObj>
    </w:sdtPr>
    <w:sdtContent>
      <w:p w14:paraId="35BD79CD" w14:textId="29EAC179" w:rsidR="00A708DA" w:rsidRDefault="00A708DA">
        <w:pPr>
          <w:pStyle w:val="a9"/>
          <w:ind w:left="42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3EBEC86" w14:textId="77777777" w:rsidR="00A708DA" w:rsidRDefault="00A708DA" w:rsidP="00FA71FB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B6DA5D" w14:textId="77777777" w:rsidR="00507076" w:rsidRDefault="00507076" w:rsidP="00DA0FA9">
      <w:r>
        <w:separator/>
      </w:r>
    </w:p>
  </w:footnote>
  <w:footnote w:type="continuationSeparator" w:id="0">
    <w:p w14:paraId="60DAA198" w14:textId="77777777" w:rsidR="00507076" w:rsidRDefault="00507076" w:rsidP="00DA0F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45B9EF" w14:textId="77777777" w:rsidR="00E10C5C" w:rsidRPr="005039AD" w:rsidRDefault="00E10C5C">
    <w:pPr>
      <w:pStyle w:val="ab"/>
      <w:rPr>
        <w:sz w:val="21"/>
        <w:szCs w:val="21"/>
      </w:rPr>
    </w:pPr>
    <w:r>
      <w:rPr>
        <w:rFonts w:hint="eastAsia"/>
        <w:sz w:val="21"/>
        <w:szCs w:val="21"/>
      </w:rPr>
      <w:t>天津理工大学</w:t>
    </w:r>
    <w:r>
      <w:rPr>
        <w:rFonts w:hint="eastAsia"/>
        <w:sz w:val="21"/>
        <w:szCs w:val="21"/>
      </w:rPr>
      <w:t>2024</w:t>
    </w:r>
    <w:r>
      <w:rPr>
        <w:rFonts w:hint="eastAsia"/>
        <w:sz w:val="21"/>
        <w:szCs w:val="21"/>
      </w:rPr>
      <w:t>届本科毕业设计说明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D544F"/>
    <w:multiLevelType w:val="hybridMultilevel"/>
    <w:tmpl w:val="5C7449AC"/>
    <w:lvl w:ilvl="0" w:tplc="F5C4FE7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0EE5299F"/>
    <w:multiLevelType w:val="multilevel"/>
    <w:tmpl w:val="66984D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E673AD"/>
    <w:multiLevelType w:val="multilevel"/>
    <w:tmpl w:val="A218F9F8"/>
    <w:name w:val="table"/>
    <w:lvl w:ilvl="0">
      <w:start w:val="1"/>
      <w:numFmt w:val="chineseCountingThousand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center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Restart w:val="1"/>
      <w:isLgl/>
      <w:suff w:val="space"/>
      <w:lvlText w:val="图%1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Restart w:val="1"/>
      <w:isLgl/>
      <w:suff w:val="space"/>
      <w:lvlText w:val="%1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Restart w:val="1"/>
      <w:isLgl/>
      <w:suff w:val="space"/>
      <w:lvlText w:val="表%1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173C1217"/>
    <w:multiLevelType w:val="multilevel"/>
    <w:tmpl w:val="D6EA6E2A"/>
    <w:name w:val="eq1"/>
    <w:lvl w:ilvl="0">
      <w:start w:val="1"/>
      <w:numFmt w:val="chineseCountingThousand"/>
      <w:pStyle w:val="a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a0"/>
      <w:isLgl/>
      <w:suff w:val="space"/>
      <w:lvlText w:val="%1.%2"/>
      <w:lvlJc w:val="center"/>
      <w:pPr>
        <w:ind w:left="0" w:firstLine="0"/>
      </w:pPr>
      <w:rPr>
        <w:rFonts w:hint="eastAsia"/>
      </w:rPr>
    </w:lvl>
    <w:lvl w:ilvl="2">
      <w:start w:val="1"/>
      <w:numFmt w:val="decimal"/>
      <w:pStyle w:val="a1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Restart w:val="1"/>
      <w:pStyle w:val="a2"/>
      <w:isLgl/>
      <w:suff w:val="space"/>
      <w:lvlText w:val="图%1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Restart w:val="1"/>
      <w:isLgl/>
      <w:suff w:val="space"/>
      <w:lvlText w:val="%1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Restart w:val="1"/>
      <w:pStyle w:val="a3"/>
      <w:isLgl/>
      <w:suff w:val="space"/>
      <w:lvlText w:val="表%1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1AED20F1"/>
    <w:multiLevelType w:val="hybridMultilevel"/>
    <w:tmpl w:val="EAEACEA0"/>
    <w:lvl w:ilvl="0" w:tplc="42CE2C52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225007FB"/>
    <w:multiLevelType w:val="multilevel"/>
    <w:tmpl w:val="66EAAD88"/>
    <w:lvl w:ilvl="0">
      <w:start w:val="1"/>
      <w:numFmt w:val="chineseCountingThousand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center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isLgl/>
      <w:suff w:val="nothing"/>
      <w:lvlText w:val="图%1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6" w15:restartNumberingAfterBreak="0">
    <w:nsid w:val="30F85618"/>
    <w:multiLevelType w:val="hybridMultilevel"/>
    <w:tmpl w:val="F2BCD71A"/>
    <w:lvl w:ilvl="0" w:tplc="B17445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7" w15:restartNumberingAfterBreak="0">
    <w:nsid w:val="32D424D9"/>
    <w:multiLevelType w:val="hybridMultilevel"/>
    <w:tmpl w:val="0F8CCDB8"/>
    <w:lvl w:ilvl="0" w:tplc="90883FBA">
      <w:start w:val="1"/>
      <w:numFmt w:val="decimal"/>
      <w:pStyle w:val="a4"/>
      <w:lvlText w:val="[%1]"/>
      <w:lvlJc w:val="left"/>
      <w:pPr>
        <w:ind w:left="894" w:hanging="44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34" w:hanging="440"/>
      </w:pPr>
    </w:lvl>
    <w:lvl w:ilvl="2" w:tplc="0409001B" w:tentative="1">
      <w:start w:val="1"/>
      <w:numFmt w:val="lowerRoman"/>
      <w:lvlText w:val="%3."/>
      <w:lvlJc w:val="right"/>
      <w:pPr>
        <w:ind w:left="1774" w:hanging="440"/>
      </w:pPr>
    </w:lvl>
    <w:lvl w:ilvl="3" w:tplc="0409000F" w:tentative="1">
      <w:start w:val="1"/>
      <w:numFmt w:val="decimal"/>
      <w:lvlText w:val="%4."/>
      <w:lvlJc w:val="left"/>
      <w:pPr>
        <w:ind w:left="2214" w:hanging="440"/>
      </w:pPr>
    </w:lvl>
    <w:lvl w:ilvl="4" w:tplc="04090019" w:tentative="1">
      <w:start w:val="1"/>
      <w:numFmt w:val="lowerLetter"/>
      <w:lvlText w:val="%5)"/>
      <w:lvlJc w:val="left"/>
      <w:pPr>
        <w:ind w:left="2654" w:hanging="440"/>
      </w:pPr>
    </w:lvl>
    <w:lvl w:ilvl="5" w:tplc="0409001B" w:tentative="1">
      <w:start w:val="1"/>
      <w:numFmt w:val="lowerRoman"/>
      <w:lvlText w:val="%6."/>
      <w:lvlJc w:val="right"/>
      <w:pPr>
        <w:ind w:left="3094" w:hanging="440"/>
      </w:pPr>
    </w:lvl>
    <w:lvl w:ilvl="6" w:tplc="0409000F" w:tentative="1">
      <w:start w:val="1"/>
      <w:numFmt w:val="decimal"/>
      <w:lvlText w:val="%7."/>
      <w:lvlJc w:val="left"/>
      <w:pPr>
        <w:ind w:left="3534" w:hanging="440"/>
      </w:pPr>
    </w:lvl>
    <w:lvl w:ilvl="7" w:tplc="04090019" w:tentative="1">
      <w:start w:val="1"/>
      <w:numFmt w:val="lowerLetter"/>
      <w:lvlText w:val="%8)"/>
      <w:lvlJc w:val="left"/>
      <w:pPr>
        <w:ind w:left="3974" w:hanging="440"/>
      </w:pPr>
    </w:lvl>
    <w:lvl w:ilvl="8" w:tplc="0409001B" w:tentative="1">
      <w:start w:val="1"/>
      <w:numFmt w:val="lowerRoman"/>
      <w:lvlText w:val="%9."/>
      <w:lvlJc w:val="right"/>
      <w:pPr>
        <w:ind w:left="4414" w:hanging="440"/>
      </w:pPr>
    </w:lvl>
  </w:abstractNum>
  <w:abstractNum w:abstractNumId="8" w15:restartNumberingAfterBreak="0">
    <w:nsid w:val="35222755"/>
    <w:multiLevelType w:val="hybridMultilevel"/>
    <w:tmpl w:val="E1783A9C"/>
    <w:lvl w:ilvl="0" w:tplc="3FDA074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9" w15:restartNumberingAfterBreak="0">
    <w:nsid w:val="37712785"/>
    <w:multiLevelType w:val="hybridMultilevel"/>
    <w:tmpl w:val="4296DF06"/>
    <w:lvl w:ilvl="0" w:tplc="2440246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0" w15:restartNumberingAfterBreak="0">
    <w:nsid w:val="474911B9"/>
    <w:multiLevelType w:val="multilevel"/>
    <w:tmpl w:val="41A4BAA6"/>
    <w:name w:val="eq1"/>
    <w:lvl w:ilvl="0">
      <w:start w:val="1"/>
      <w:numFmt w:val="chineseCountingThousand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center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Restart w:val="1"/>
      <w:isLgl/>
      <w:suff w:val="space"/>
      <w:lvlText w:val="图%1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Restart w:val="1"/>
      <w:isLgl/>
      <w:suff w:val="space"/>
      <w:lvlText w:val="%1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477C1572"/>
    <w:multiLevelType w:val="hybridMultilevel"/>
    <w:tmpl w:val="27068718"/>
    <w:lvl w:ilvl="0" w:tplc="19A4023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2" w15:restartNumberingAfterBreak="0">
    <w:nsid w:val="4FB92487"/>
    <w:multiLevelType w:val="hybridMultilevel"/>
    <w:tmpl w:val="06D46006"/>
    <w:lvl w:ilvl="0" w:tplc="FAEE0EC6">
      <w:start w:val="1"/>
      <w:numFmt w:val="decimal"/>
      <w:lvlText w:val="%1."/>
      <w:lvlJc w:val="left"/>
      <w:pPr>
        <w:ind w:left="979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19" w:hanging="440"/>
      </w:pPr>
    </w:lvl>
    <w:lvl w:ilvl="2" w:tplc="0409001B" w:tentative="1">
      <w:start w:val="1"/>
      <w:numFmt w:val="lowerRoman"/>
      <w:lvlText w:val="%3."/>
      <w:lvlJc w:val="right"/>
      <w:pPr>
        <w:ind w:left="1859" w:hanging="440"/>
      </w:pPr>
    </w:lvl>
    <w:lvl w:ilvl="3" w:tplc="0409000F" w:tentative="1">
      <w:start w:val="1"/>
      <w:numFmt w:val="decimal"/>
      <w:lvlText w:val="%4."/>
      <w:lvlJc w:val="left"/>
      <w:pPr>
        <w:ind w:left="2299" w:hanging="440"/>
      </w:pPr>
    </w:lvl>
    <w:lvl w:ilvl="4" w:tplc="04090019" w:tentative="1">
      <w:start w:val="1"/>
      <w:numFmt w:val="lowerLetter"/>
      <w:lvlText w:val="%5)"/>
      <w:lvlJc w:val="left"/>
      <w:pPr>
        <w:ind w:left="2739" w:hanging="440"/>
      </w:pPr>
    </w:lvl>
    <w:lvl w:ilvl="5" w:tplc="0409001B" w:tentative="1">
      <w:start w:val="1"/>
      <w:numFmt w:val="lowerRoman"/>
      <w:lvlText w:val="%6."/>
      <w:lvlJc w:val="right"/>
      <w:pPr>
        <w:ind w:left="3179" w:hanging="440"/>
      </w:pPr>
    </w:lvl>
    <w:lvl w:ilvl="6" w:tplc="0409000F" w:tentative="1">
      <w:start w:val="1"/>
      <w:numFmt w:val="decimal"/>
      <w:lvlText w:val="%7."/>
      <w:lvlJc w:val="left"/>
      <w:pPr>
        <w:ind w:left="3619" w:hanging="440"/>
      </w:pPr>
    </w:lvl>
    <w:lvl w:ilvl="7" w:tplc="04090019" w:tentative="1">
      <w:start w:val="1"/>
      <w:numFmt w:val="lowerLetter"/>
      <w:lvlText w:val="%8)"/>
      <w:lvlJc w:val="left"/>
      <w:pPr>
        <w:ind w:left="4059" w:hanging="440"/>
      </w:pPr>
    </w:lvl>
    <w:lvl w:ilvl="8" w:tplc="0409001B" w:tentative="1">
      <w:start w:val="1"/>
      <w:numFmt w:val="lowerRoman"/>
      <w:lvlText w:val="%9."/>
      <w:lvlJc w:val="right"/>
      <w:pPr>
        <w:ind w:left="4499" w:hanging="440"/>
      </w:pPr>
    </w:lvl>
  </w:abstractNum>
  <w:abstractNum w:abstractNumId="13" w15:restartNumberingAfterBreak="0">
    <w:nsid w:val="6FBF506D"/>
    <w:multiLevelType w:val="multilevel"/>
    <w:tmpl w:val="00D65192"/>
    <w:name w:val="eq"/>
    <w:lvl w:ilvl="0">
      <w:start w:val="1"/>
      <w:numFmt w:val="chineseCountingThousand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center"/>
      <w:pPr>
        <w:ind w:left="0" w:firstLine="0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Restart w:val="1"/>
      <w:isLgl/>
      <w:suff w:val="space"/>
      <w:lvlText w:val="图%1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Restart w:val="1"/>
      <w:isLgl/>
      <w:lvlText w:val="%1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1650985297">
    <w:abstractNumId w:val="4"/>
  </w:num>
  <w:num w:numId="2" w16cid:durableId="836193184">
    <w:abstractNumId w:val="13"/>
  </w:num>
  <w:num w:numId="3" w16cid:durableId="105734205">
    <w:abstractNumId w:val="12"/>
  </w:num>
  <w:num w:numId="4" w16cid:durableId="2080667107">
    <w:abstractNumId w:val="10"/>
  </w:num>
  <w:num w:numId="5" w16cid:durableId="190094522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923292976">
    <w:abstractNumId w:val="5"/>
  </w:num>
  <w:num w:numId="7" w16cid:durableId="1746760110">
    <w:abstractNumId w:val="1"/>
  </w:num>
  <w:num w:numId="8" w16cid:durableId="422531438">
    <w:abstractNumId w:val="7"/>
  </w:num>
  <w:num w:numId="9" w16cid:durableId="152628467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69932899">
    <w:abstractNumId w:val="2"/>
  </w:num>
  <w:num w:numId="11" w16cid:durableId="737170407">
    <w:abstractNumId w:val="9"/>
  </w:num>
  <w:num w:numId="12" w16cid:durableId="1885559910">
    <w:abstractNumId w:val="0"/>
  </w:num>
  <w:num w:numId="13" w16cid:durableId="1278440866">
    <w:abstractNumId w:val="11"/>
  </w:num>
  <w:num w:numId="14" w16cid:durableId="1761222035">
    <w:abstractNumId w:val="6"/>
  </w:num>
  <w:num w:numId="15" w16cid:durableId="269514884">
    <w:abstractNumId w:val="8"/>
  </w:num>
  <w:num w:numId="16" w16cid:durableId="1900482247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子班伍">
    <w15:presenceInfo w15:providerId="AD" w15:userId="S::zdxrzdhl@stud.tjut.edu.cn::03db4956-b50f-4f90-985c-62f8e7444f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4"/>
  <w:defaultTabStop w:val="420"/>
  <w:drawingGridHorizontalSpacing w:val="105"/>
  <w:drawingGridVerticalSpacing w:val="156"/>
  <w:displayHorizontalDrawingGridEvery w:val="2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06E8"/>
    <w:rsid w:val="00000356"/>
    <w:rsid w:val="0000082A"/>
    <w:rsid w:val="00000C88"/>
    <w:rsid w:val="000012DD"/>
    <w:rsid w:val="00001466"/>
    <w:rsid w:val="00001E43"/>
    <w:rsid w:val="00002968"/>
    <w:rsid w:val="00002F0E"/>
    <w:rsid w:val="00003805"/>
    <w:rsid w:val="0000579D"/>
    <w:rsid w:val="0000581F"/>
    <w:rsid w:val="0000594D"/>
    <w:rsid w:val="00005DDE"/>
    <w:rsid w:val="00005E20"/>
    <w:rsid w:val="0000642D"/>
    <w:rsid w:val="000066DD"/>
    <w:rsid w:val="00006D53"/>
    <w:rsid w:val="00006DA2"/>
    <w:rsid w:val="00006F48"/>
    <w:rsid w:val="00007DED"/>
    <w:rsid w:val="000108F4"/>
    <w:rsid w:val="0001146C"/>
    <w:rsid w:val="000116CE"/>
    <w:rsid w:val="0001329A"/>
    <w:rsid w:val="00013A33"/>
    <w:rsid w:val="000148EC"/>
    <w:rsid w:val="0001516D"/>
    <w:rsid w:val="00015A65"/>
    <w:rsid w:val="000160BF"/>
    <w:rsid w:val="00017441"/>
    <w:rsid w:val="0001795C"/>
    <w:rsid w:val="00020490"/>
    <w:rsid w:val="0002058A"/>
    <w:rsid w:val="00020A1B"/>
    <w:rsid w:val="000212FD"/>
    <w:rsid w:val="0002205C"/>
    <w:rsid w:val="0002348F"/>
    <w:rsid w:val="00024714"/>
    <w:rsid w:val="0003180F"/>
    <w:rsid w:val="00031E47"/>
    <w:rsid w:val="000325E6"/>
    <w:rsid w:val="000326F7"/>
    <w:rsid w:val="000329ED"/>
    <w:rsid w:val="00033956"/>
    <w:rsid w:val="00034F34"/>
    <w:rsid w:val="00035965"/>
    <w:rsid w:val="000360CC"/>
    <w:rsid w:val="000363EA"/>
    <w:rsid w:val="00036B9B"/>
    <w:rsid w:val="00037C3A"/>
    <w:rsid w:val="00040C82"/>
    <w:rsid w:val="000422DF"/>
    <w:rsid w:val="00042FDE"/>
    <w:rsid w:val="000435BD"/>
    <w:rsid w:val="00043769"/>
    <w:rsid w:val="00043EED"/>
    <w:rsid w:val="0004563A"/>
    <w:rsid w:val="00046359"/>
    <w:rsid w:val="00046737"/>
    <w:rsid w:val="00047139"/>
    <w:rsid w:val="000474C9"/>
    <w:rsid w:val="000500CC"/>
    <w:rsid w:val="00051067"/>
    <w:rsid w:val="00051171"/>
    <w:rsid w:val="0005142D"/>
    <w:rsid w:val="00051B83"/>
    <w:rsid w:val="00051D8E"/>
    <w:rsid w:val="00052D34"/>
    <w:rsid w:val="000534E7"/>
    <w:rsid w:val="00053E8B"/>
    <w:rsid w:val="0005456C"/>
    <w:rsid w:val="00055702"/>
    <w:rsid w:val="000557D4"/>
    <w:rsid w:val="0005597E"/>
    <w:rsid w:val="00055C52"/>
    <w:rsid w:val="00057283"/>
    <w:rsid w:val="00060E5D"/>
    <w:rsid w:val="00060EC3"/>
    <w:rsid w:val="00061A27"/>
    <w:rsid w:val="000627D7"/>
    <w:rsid w:val="0006295C"/>
    <w:rsid w:val="00062960"/>
    <w:rsid w:val="00062EE5"/>
    <w:rsid w:val="00063E37"/>
    <w:rsid w:val="0006539F"/>
    <w:rsid w:val="00065886"/>
    <w:rsid w:val="000669DF"/>
    <w:rsid w:val="00066FB1"/>
    <w:rsid w:val="000679CF"/>
    <w:rsid w:val="00067AD6"/>
    <w:rsid w:val="00070537"/>
    <w:rsid w:val="00070F2D"/>
    <w:rsid w:val="000713F0"/>
    <w:rsid w:val="000716F6"/>
    <w:rsid w:val="00071BDF"/>
    <w:rsid w:val="000721BB"/>
    <w:rsid w:val="00072263"/>
    <w:rsid w:val="00072388"/>
    <w:rsid w:val="00072D30"/>
    <w:rsid w:val="000735D2"/>
    <w:rsid w:val="00074066"/>
    <w:rsid w:val="0007452E"/>
    <w:rsid w:val="00074754"/>
    <w:rsid w:val="0007491D"/>
    <w:rsid w:val="00074AF1"/>
    <w:rsid w:val="00074E66"/>
    <w:rsid w:val="00076541"/>
    <w:rsid w:val="00076AB2"/>
    <w:rsid w:val="00076D77"/>
    <w:rsid w:val="00076DEE"/>
    <w:rsid w:val="00077DAD"/>
    <w:rsid w:val="00077E95"/>
    <w:rsid w:val="00080218"/>
    <w:rsid w:val="00081284"/>
    <w:rsid w:val="0008194B"/>
    <w:rsid w:val="00082E44"/>
    <w:rsid w:val="000836FF"/>
    <w:rsid w:val="0008385F"/>
    <w:rsid w:val="0008391B"/>
    <w:rsid w:val="00083FAB"/>
    <w:rsid w:val="000846CB"/>
    <w:rsid w:val="000859D6"/>
    <w:rsid w:val="000868EB"/>
    <w:rsid w:val="000873A4"/>
    <w:rsid w:val="00087DBF"/>
    <w:rsid w:val="00087E6A"/>
    <w:rsid w:val="0009071B"/>
    <w:rsid w:val="00090BBD"/>
    <w:rsid w:val="00090F30"/>
    <w:rsid w:val="00090F4E"/>
    <w:rsid w:val="00091218"/>
    <w:rsid w:val="000922D0"/>
    <w:rsid w:val="00092652"/>
    <w:rsid w:val="00093DF8"/>
    <w:rsid w:val="0009486C"/>
    <w:rsid w:val="000959E6"/>
    <w:rsid w:val="00095BCA"/>
    <w:rsid w:val="00095EC0"/>
    <w:rsid w:val="00096073"/>
    <w:rsid w:val="000960FC"/>
    <w:rsid w:val="0009735A"/>
    <w:rsid w:val="0009785E"/>
    <w:rsid w:val="00097BCB"/>
    <w:rsid w:val="00097D28"/>
    <w:rsid w:val="000A0375"/>
    <w:rsid w:val="000A05E8"/>
    <w:rsid w:val="000A09EA"/>
    <w:rsid w:val="000A1D52"/>
    <w:rsid w:val="000A252F"/>
    <w:rsid w:val="000A26EC"/>
    <w:rsid w:val="000A27AD"/>
    <w:rsid w:val="000A2E45"/>
    <w:rsid w:val="000A4409"/>
    <w:rsid w:val="000A4E9F"/>
    <w:rsid w:val="000A502F"/>
    <w:rsid w:val="000A5598"/>
    <w:rsid w:val="000A56DF"/>
    <w:rsid w:val="000A58C0"/>
    <w:rsid w:val="000A5EE9"/>
    <w:rsid w:val="000A6051"/>
    <w:rsid w:val="000A6324"/>
    <w:rsid w:val="000A6BB6"/>
    <w:rsid w:val="000A6FC3"/>
    <w:rsid w:val="000A7F8A"/>
    <w:rsid w:val="000B02CA"/>
    <w:rsid w:val="000B0612"/>
    <w:rsid w:val="000B082F"/>
    <w:rsid w:val="000B1394"/>
    <w:rsid w:val="000B2F9F"/>
    <w:rsid w:val="000B30D8"/>
    <w:rsid w:val="000B32C2"/>
    <w:rsid w:val="000B36BF"/>
    <w:rsid w:val="000B3EB8"/>
    <w:rsid w:val="000B47F5"/>
    <w:rsid w:val="000B4DED"/>
    <w:rsid w:val="000B53AF"/>
    <w:rsid w:val="000B6252"/>
    <w:rsid w:val="000B6680"/>
    <w:rsid w:val="000B6A1C"/>
    <w:rsid w:val="000B6BCB"/>
    <w:rsid w:val="000B73AF"/>
    <w:rsid w:val="000B7C64"/>
    <w:rsid w:val="000B7DA4"/>
    <w:rsid w:val="000C120F"/>
    <w:rsid w:val="000C1CA5"/>
    <w:rsid w:val="000C333C"/>
    <w:rsid w:val="000C3B9C"/>
    <w:rsid w:val="000C480C"/>
    <w:rsid w:val="000C4CF0"/>
    <w:rsid w:val="000C58F0"/>
    <w:rsid w:val="000C6069"/>
    <w:rsid w:val="000C637B"/>
    <w:rsid w:val="000C7540"/>
    <w:rsid w:val="000D0AEA"/>
    <w:rsid w:val="000D0FF7"/>
    <w:rsid w:val="000D19E1"/>
    <w:rsid w:val="000D1AB3"/>
    <w:rsid w:val="000D20B8"/>
    <w:rsid w:val="000D32A0"/>
    <w:rsid w:val="000D3A0C"/>
    <w:rsid w:val="000D4F27"/>
    <w:rsid w:val="000D74F9"/>
    <w:rsid w:val="000D7DDC"/>
    <w:rsid w:val="000E08B9"/>
    <w:rsid w:val="000E0AA7"/>
    <w:rsid w:val="000E1EBD"/>
    <w:rsid w:val="000E2304"/>
    <w:rsid w:val="000E431C"/>
    <w:rsid w:val="000E4838"/>
    <w:rsid w:val="000E4AEA"/>
    <w:rsid w:val="000E6213"/>
    <w:rsid w:val="000E71B1"/>
    <w:rsid w:val="000E767D"/>
    <w:rsid w:val="000E7971"/>
    <w:rsid w:val="000E79ED"/>
    <w:rsid w:val="000E7B55"/>
    <w:rsid w:val="000F03A3"/>
    <w:rsid w:val="000F0892"/>
    <w:rsid w:val="000F0DC2"/>
    <w:rsid w:val="000F15BD"/>
    <w:rsid w:val="000F1E53"/>
    <w:rsid w:val="000F1F04"/>
    <w:rsid w:val="000F2DBE"/>
    <w:rsid w:val="000F3B3E"/>
    <w:rsid w:val="000F4892"/>
    <w:rsid w:val="000F4AA3"/>
    <w:rsid w:val="000F4AA9"/>
    <w:rsid w:val="000F57E8"/>
    <w:rsid w:val="000F6CF7"/>
    <w:rsid w:val="000F7726"/>
    <w:rsid w:val="000F7DD6"/>
    <w:rsid w:val="001006E8"/>
    <w:rsid w:val="00101752"/>
    <w:rsid w:val="001017A7"/>
    <w:rsid w:val="001026F2"/>
    <w:rsid w:val="00102F66"/>
    <w:rsid w:val="00103841"/>
    <w:rsid w:val="00103C00"/>
    <w:rsid w:val="00104F98"/>
    <w:rsid w:val="00105732"/>
    <w:rsid w:val="00106664"/>
    <w:rsid w:val="00106A0F"/>
    <w:rsid w:val="00106FB3"/>
    <w:rsid w:val="00107D42"/>
    <w:rsid w:val="001120A1"/>
    <w:rsid w:val="0011354C"/>
    <w:rsid w:val="001138DB"/>
    <w:rsid w:val="00114294"/>
    <w:rsid w:val="00114E00"/>
    <w:rsid w:val="00115010"/>
    <w:rsid w:val="00115959"/>
    <w:rsid w:val="00115ABD"/>
    <w:rsid w:val="00116560"/>
    <w:rsid w:val="00116630"/>
    <w:rsid w:val="00120A81"/>
    <w:rsid w:val="00121781"/>
    <w:rsid w:val="00122B66"/>
    <w:rsid w:val="0012416A"/>
    <w:rsid w:val="00124219"/>
    <w:rsid w:val="001245DC"/>
    <w:rsid w:val="001251B3"/>
    <w:rsid w:val="00125C0A"/>
    <w:rsid w:val="001263C2"/>
    <w:rsid w:val="00126E0C"/>
    <w:rsid w:val="001270E3"/>
    <w:rsid w:val="00127111"/>
    <w:rsid w:val="001274E9"/>
    <w:rsid w:val="00127C29"/>
    <w:rsid w:val="00127E10"/>
    <w:rsid w:val="00130887"/>
    <w:rsid w:val="00131854"/>
    <w:rsid w:val="00132283"/>
    <w:rsid w:val="0013271D"/>
    <w:rsid w:val="00133AA4"/>
    <w:rsid w:val="00135BED"/>
    <w:rsid w:val="00136BEC"/>
    <w:rsid w:val="00140107"/>
    <w:rsid w:val="00140305"/>
    <w:rsid w:val="001408CB"/>
    <w:rsid w:val="001419FB"/>
    <w:rsid w:val="00142100"/>
    <w:rsid w:val="00142D5A"/>
    <w:rsid w:val="00143844"/>
    <w:rsid w:val="00144225"/>
    <w:rsid w:val="00144441"/>
    <w:rsid w:val="001452C6"/>
    <w:rsid w:val="00147A55"/>
    <w:rsid w:val="00151614"/>
    <w:rsid w:val="00151870"/>
    <w:rsid w:val="00151A80"/>
    <w:rsid w:val="00151DD9"/>
    <w:rsid w:val="00152435"/>
    <w:rsid w:val="00152B68"/>
    <w:rsid w:val="001556A0"/>
    <w:rsid w:val="00155B4E"/>
    <w:rsid w:val="00156034"/>
    <w:rsid w:val="00156210"/>
    <w:rsid w:val="0015622D"/>
    <w:rsid w:val="0015674D"/>
    <w:rsid w:val="00157F21"/>
    <w:rsid w:val="001603BC"/>
    <w:rsid w:val="0016061E"/>
    <w:rsid w:val="001612C7"/>
    <w:rsid w:val="001615FE"/>
    <w:rsid w:val="00162493"/>
    <w:rsid w:val="00162764"/>
    <w:rsid w:val="00162957"/>
    <w:rsid w:val="00162CC1"/>
    <w:rsid w:val="0016308F"/>
    <w:rsid w:val="001639CA"/>
    <w:rsid w:val="0016435C"/>
    <w:rsid w:val="00164EEA"/>
    <w:rsid w:val="00165334"/>
    <w:rsid w:val="00165EB5"/>
    <w:rsid w:val="0016729F"/>
    <w:rsid w:val="001673E3"/>
    <w:rsid w:val="001701E8"/>
    <w:rsid w:val="0017148F"/>
    <w:rsid w:val="00171498"/>
    <w:rsid w:val="00172306"/>
    <w:rsid w:val="00172752"/>
    <w:rsid w:val="00172F46"/>
    <w:rsid w:val="001739CE"/>
    <w:rsid w:val="001745A3"/>
    <w:rsid w:val="00174667"/>
    <w:rsid w:val="00174D2D"/>
    <w:rsid w:val="00175424"/>
    <w:rsid w:val="001754CE"/>
    <w:rsid w:val="00177532"/>
    <w:rsid w:val="00177E48"/>
    <w:rsid w:val="00180071"/>
    <w:rsid w:val="0018081C"/>
    <w:rsid w:val="00181273"/>
    <w:rsid w:val="00182E5A"/>
    <w:rsid w:val="00182EAB"/>
    <w:rsid w:val="001837B5"/>
    <w:rsid w:val="00184129"/>
    <w:rsid w:val="001842D4"/>
    <w:rsid w:val="00185D82"/>
    <w:rsid w:val="00186566"/>
    <w:rsid w:val="00187987"/>
    <w:rsid w:val="00187EDC"/>
    <w:rsid w:val="001916E9"/>
    <w:rsid w:val="00192B08"/>
    <w:rsid w:val="00192D3B"/>
    <w:rsid w:val="00192DB6"/>
    <w:rsid w:val="0019362A"/>
    <w:rsid w:val="00195315"/>
    <w:rsid w:val="001957C9"/>
    <w:rsid w:val="00196900"/>
    <w:rsid w:val="00196F69"/>
    <w:rsid w:val="001A07CE"/>
    <w:rsid w:val="001A098A"/>
    <w:rsid w:val="001A125C"/>
    <w:rsid w:val="001A167E"/>
    <w:rsid w:val="001A1A8F"/>
    <w:rsid w:val="001A2BC6"/>
    <w:rsid w:val="001A2C4D"/>
    <w:rsid w:val="001A3E31"/>
    <w:rsid w:val="001A4BC2"/>
    <w:rsid w:val="001A65DD"/>
    <w:rsid w:val="001A7554"/>
    <w:rsid w:val="001A780F"/>
    <w:rsid w:val="001B0088"/>
    <w:rsid w:val="001B0175"/>
    <w:rsid w:val="001B052F"/>
    <w:rsid w:val="001B0636"/>
    <w:rsid w:val="001B0B87"/>
    <w:rsid w:val="001B31E1"/>
    <w:rsid w:val="001B3571"/>
    <w:rsid w:val="001B429D"/>
    <w:rsid w:val="001B47E0"/>
    <w:rsid w:val="001B4B1D"/>
    <w:rsid w:val="001B54DA"/>
    <w:rsid w:val="001B62C0"/>
    <w:rsid w:val="001B6699"/>
    <w:rsid w:val="001B6D83"/>
    <w:rsid w:val="001B7E41"/>
    <w:rsid w:val="001C0219"/>
    <w:rsid w:val="001C04CD"/>
    <w:rsid w:val="001C0DF2"/>
    <w:rsid w:val="001C1500"/>
    <w:rsid w:val="001C1A2A"/>
    <w:rsid w:val="001C1BF1"/>
    <w:rsid w:val="001C36D5"/>
    <w:rsid w:val="001C553E"/>
    <w:rsid w:val="001C6FC6"/>
    <w:rsid w:val="001C7B52"/>
    <w:rsid w:val="001D0228"/>
    <w:rsid w:val="001D09D6"/>
    <w:rsid w:val="001D1C3F"/>
    <w:rsid w:val="001D1EC1"/>
    <w:rsid w:val="001D2261"/>
    <w:rsid w:val="001D23D2"/>
    <w:rsid w:val="001D40D6"/>
    <w:rsid w:val="001D552B"/>
    <w:rsid w:val="001D6C5D"/>
    <w:rsid w:val="001D7188"/>
    <w:rsid w:val="001D76FD"/>
    <w:rsid w:val="001D7A36"/>
    <w:rsid w:val="001E29E7"/>
    <w:rsid w:val="001E34BE"/>
    <w:rsid w:val="001E36B0"/>
    <w:rsid w:val="001E375A"/>
    <w:rsid w:val="001E3B7D"/>
    <w:rsid w:val="001E411A"/>
    <w:rsid w:val="001E4456"/>
    <w:rsid w:val="001F076E"/>
    <w:rsid w:val="001F1D39"/>
    <w:rsid w:val="001F1EAA"/>
    <w:rsid w:val="001F24CE"/>
    <w:rsid w:val="001F280B"/>
    <w:rsid w:val="001F2F19"/>
    <w:rsid w:val="001F2FF2"/>
    <w:rsid w:val="001F3728"/>
    <w:rsid w:val="001F3BBF"/>
    <w:rsid w:val="001F4D66"/>
    <w:rsid w:val="001F4F88"/>
    <w:rsid w:val="001F50C3"/>
    <w:rsid w:val="001F61E4"/>
    <w:rsid w:val="001F6C15"/>
    <w:rsid w:val="001F6EE6"/>
    <w:rsid w:val="00201637"/>
    <w:rsid w:val="00201E70"/>
    <w:rsid w:val="00201F4A"/>
    <w:rsid w:val="00204F3D"/>
    <w:rsid w:val="002054EE"/>
    <w:rsid w:val="0020628F"/>
    <w:rsid w:val="00206D0D"/>
    <w:rsid w:val="00207C0B"/>
    <w:rsid w:val="00207EA0"/>
    <w:rsid w:val="002114A1"/>
    <w:rsid w:val="00211A26"/>
    <w:rsid w:val="00212C2E"/>
    <w:rsid w:val="00213F4A"/>
    <w:rsid w:val="0021472D"/>
    <w:rsid w:val="00214CF5"/>
    <w:rsid w:val="0021521D"/>
    <w:rsid w:val="002160B6"/>
    <w:rsid w:val="00217282"/>
    <w:rsid w:val="002176ED"/>
    <w:rsid w:val="00220243"/>
    <w:rsid w:val="00220404"/>
    <w:rsid w:val="00221AF4"/>
    <w:rsid w:val="0022224D"/>
    <w:rsid w:val="0022288C"/>
    <w:rsid w:val="002228C0"/>
    <w:rsid w:val="00223810"/>
    <w:rsid w:val="00224620"/>
    <w:rsid w:val="00224A63"/>
    <w:rsid w:val="0023051A"/>
    <w:rsid w:val="002308D6"/>
    <w:rsid w:val="00230A0D"/>
    <w:rsid w:val="0023174B"/>
    <w:rsid w:val="002333B9"/>
    <w:rsid w:val="0023384C"/>
    <w:rsid w:val="00234BDB"/>
    <w:rsid w:val="00234DCC"/>
    <w:rsid w:val="002353E7"/>
    <w:rsid w:val="00235E36"/>
    <w:rsid w:val="00235ECC"/>
    <w:rsid w:val="00240D63"/>
    <w:rsid w:val="002416E9"/>
    <w:rsid w:val="00241D8A"/>
    <w:rsid w:val="00241E09"/>
    <w:rsid w:val="00242454"/>
    <w:rsid w:val="00242DA3"/>
    <w:rsid w:val="0024312F"/>
    <w:rsid w:val="002436E3"/>
    <w:rsid w:val="00247ADD"/>
    <w:rsid w:val="00247C87"/>
    <w:rsid w:val="00247EA2"/>
    <w:rsid w:val="00247FB9"/>
    <w:rsid w:val="0025057D"/>
    <w:rsid w:val="0025174B"/>
    <w:rsid w:val="002541B2"/>
    <w:rsid w:val="0025486C"/>
    <w:rsid w:val="00254E72"/>
    <w:rsid w:val="0025503E"/>
    <w:rsid w:val="0025645F"/>
    <w:rsid w:val="00256584"/>
    <w:rsid w:val="00257F3B"/>
    <w:rsid w:val="00261605"/>
    <w:rsid w:val="0026225D"/>
    <w:rsid w:val="002627FF"/>
    <w:rsid w:val="00262A73"/>
    <w:rsid w:val="00263E5B"/>
    <w:rsid w:val="0026427F"/>
    <w:rsid w:val="002642C3"/>
    <w:rsid w:val="0026498B"/>
    <w:rsid w:val="00265345"/>
    <w:rsid w:val="00265813"/>
    <w:rsid w:val="002665D9"/>
    <w:rsid w:val="00267C20"/>
    <w:rsid w:val="0027019B"/>
    <w:rsid w:val="00270A19"/>
    <w:rsid w:val="00270E55"/>
    <w:rsid w:val="00270E95"/>
    <w:rsid w:val="00271150"/>
    <w:rsid w:val="002716B4"/>
    <w:rsid w:val="00273943"/>
    <w:rsid w:val="00273D47"/>
    <w:rsid w:val="00274604"/>
    <w:rsid w:val="00274F55"/>
    <w:rsid w:val="0027529F"/>
    <w:rsid w:val="002756C6"/>
    <w:rsid w:val="002756EA"/>
    <w:rsid w:val="0027674D"/>
    <w:rsid w:val="0027736C"/>
    <w:rsid w:val="002806AF"/>
    <w:rsid w:val="00280DD8"/>
    <w:rsid w:val="002811F6"/>
    <w:rsid w:val="00282036"/>
    <w:rsid w:val="002825E2"/>
    <w:rsid w:val="00282F6A"/>
    <w:rsid w:val="0028394D"/>
    <w:rsid w:val="002839E5"/>
    <w:rsid w:val="002840C4"/>
    <w:rsid w:val="002852E0"/>
    <w:rsid w:val="00286329"/>
    <w:rsid w:val="00286938"/>
    <w:rsid w:val="002904AF"/>
    <w:rsid w:val="00290C24"/>
    <w:rsid w:val="00291062"/>
    <w:rsid w:val="0029176B"/>
    <w:rsid w:val="00292267"/>
    <w:rsid w:val="00293851"/>
    <w:rsid w:val="00293F65"/>
    <w:rsid w:val="0029410C"/>
    <w:rsid w:val="00294D56"/>
    <w:rsid w:val="0029662B"/>
    <w:rsid w:val="002A04E4"/>
    <w:rsid w:val="002A1EB3"/>
    <w:rsid w:val="002A21FD"/>
    <w:rsid w:val="002A456F"/>
    <w:rsid w:val="002A4D1C"/>
    <w:rsid w:val="002A609B"/>
    <w:rsid w:val="002A651B"/>
    <w:rsid w:val="002A74AD"/>
    <w:rsid w:val="002B1D2F"/>
    <w:rsid w:val="002B25F5"/>
    <w:rsid w:val="002B38DA"/>
    <w:rsid w:val="002B4414"/>
    <w:rsid w:val="002B5FBC"/>
    <w:rsid w:val="002B63A2"/>
    <w:rsid w:val="002B68E5"/>
    <w:rsid w:val="002B77C7"/>
    <w:rsid w:val="002C006C"/>
    <w:rsid w:val="002C09FF"/>
    <w:rsid w:val="002C1BEE"/>
    <w:rsid w:val="002C350D"/>
    <w:rsid w:val="002C38BA"/>
    <w:rsid w:val="002C3B53"/>
    <w:rsid w:val="002C3B67"/>
    <w:rsid w:val="002C463E"/>
    <w:rsid w:val="002C5259"/>
    <w:rsid w:val="002C6F2B"/>
    <w:rsid w:val="002C753C"/>
    <w:rsid w:val="002D113C"/>
    <w:rsid w:val="002D1C46"/>
    <w:rsid w:val="002D2587"/>
    <w:rsid w:val="002D3D6F"/>
    <w:rsid w:val="002D512A"/>
    <w:rsid w:val="002D768C"/>
    <w:rsid w:val="002D7727"/>
    <w:rsid w:val="002D7993"/>
    <w:rsid w:val="002E0D71"/>
    <w:rsid w:val="002E16A2"/>
    <w:rsid w:val="002E17CF"/>
    <w:rsid w:val="002E28D5"/>
    <w:rsid w:val="002E2BE3"/>
    <w:rsid w:val="002E447B"/>
    <w:rsid w:val="002E528C"/>
    <w:rsid w:val="002E55BD"/>
    <w:rsid w:val="002E5A5E"/>
    <w:rsid w:val="002E5F1A"/>
    <w:rsid w:val="002E6546"/>
    <w:rsid w:val="002E687D"/>
    <w:rsid w:val="002E6BA5"/>
    <w:rsid w:val="002E77B9"/>
    <w:rsid w:val="002E77FE"/>
    <w:rsid w:val="002F05A8"/>
    <w:rsid w:val="002F0BC4"/>
    <w:rsid w:val="002F1AE0"/>
    <w:rsid w:val="002F1B93"/>
    <w:rsid w:val="002F1EDC"/>
    <w:rsid w:val="002F236C"/>
    <w:rsid w:val="002F33D0"/>
    <w:rsid w:val="002F3736"/>
    <w:rsid w:val="002F4E26"/>
    <w:rsid w:val="002F559C"/>
    <w:rsid w:val="002F5CC0"/>
    <w:rsid w:val="002F6B51"/>
    <w:rsid w:val="002F6ECD"/>
    <w:rsid w:val="002F7181"/>
    <w:rsid w:val="002F71B8"/>
    <w:rsid w:val="002F7995"/>
    <w:rsid w:val="002F7B41"/>
    <w:rsid w:val="002F7CCA"/>
    <w:rsid w:val="003000A2"/>
    <w:rsid w:val="0030088F"/>
    <w:rsid w:val="00301951"/>
    <w:rsid w:val="00301A33"/>
    <w:rsid w:val="00301D20"/>
    <w:rsid w:val="00302CB8"/>
    <w:rsid w:val="00303D43"/>
    <w:rsid w:val="00304B03"/>
    <w:rsid w:val="00304C90"/>
    <w:rsid w:val="003050D5"/>
    <w:rsid w:val="00305147"/>
    <w:rsid w:val="0030530D"/>
    <w:rsid w:val="003061F5"/>
    <w:rsid w:val="00306C37"/>
    <w:rsid w:val="00310073"/>
    <w:rsid w:val="00310555"/>
    <w:rsid w:val="00310CFB"/>
    <w:rsid w:val="00311362"/>
    <w:rsid w:val="0031181E"/>
    <w:rsid w:val="00312011"/>
    <w:rsid w:val="00312EB2"/>
    <w:rsid w:val="00313488"/>
    <w:rsid w:val="00314222"/>
    <w:rsid w:val="0031499D"/>
    <w:rsid w:val="0032008E"/>
    <w:rsid w:val="00320989"/>
    <w:rsid w:val="00320AC0"/>
    <w:rsid w:val="00321840"/>
    <w:rsid w:val="00321C25"/>
    <w:rsid w:val="00321F61"/>
    <w:rsid w:val="003225B5"/>
    <w:rsid w:val="003228AB"/>
    <w:rsid w:val="00323D7E"/>
    <w:rsid w:val="00323E2C"/>
    <w:rsid w:val="00324820"/>
    <w:rsid w:val="0032509F"/>
    <w:rsid w:val="00325803"/>
    <w:rsid w:val="0032592B"/>
    <w:rsid w:val="00326AAB"/>
    <w:rsid w:val="0032753D"/>
    <w:rsid w:val="003309B4"/>
    <w:rsid w:val="003312B1"/>
    <w:rsid w:val="00331B5F"/>
    <w:rsid w:val="00331C08"/>
    <w:rsid w:val="00331E76"/>
    <w:rsid w:val="00332DC8"/>
    <w:rsid w:val="0033322F"/>
    <w:rsid w:val="00333287"/>
    <w:rsid w:val="00333C66"/>
    <w:rsid w:val="00333CFB"/>
    <w:rsid w:val="00334DA0"/>
    <w:rsid w:val="00335166"/>
    <w:rsid w:val="00335AF5"/>
    <w:rsid w:val="003366F9"/>
    <w:rsid w:val="00336EAD"/>
    <w:rsid w:val="00337418"/>
    <w:rsid w:val="00337915"/>
    <w:rsid w:val="003403A9"/>
    <w:rsid w:val="003412AC"/>
    <w:rsid w:val="003415C0"/>
    <w:rsid w:val="003431D9"/>
    <w:rsid w:val="0034347C"/>
    <w:rsid w:val="00343C73"/>
    <w:rsid w:val="00343D88"/>
    <w:rsid w:val="00344CDF"/>
    <w:rsid w:val="00344E2B"/>
    <w:rsid w:val="003453AC"/>
    <w:rsid w:val="00346178"/>
    <w:rsid w:val="00346A83"/>
    <w:rsid w:val="00346F05"/>
    <w:rsid w:val="00347349"/>
    <w:rsid w:val="00350497"/>
    <w:rsid w:val="00350CF2"/>
    <w:rsid w:val="003522C5"/>
    <w:rsid w:val="00353030"/>
    <w:rsid w:val="00353195"/>
    <w:rsid w:val="003534CA"/>
    <w:rsid w:val="00353B04"/>
    <w:rsid w:val="003541C9"/>
    <w:rsid w:val="003545D3"/>
    <w:rsid w:val="003548A7"/>
    <w:rsid w:val="00355589"/>
    <w:rsid w:val="00355DC3"/>
    <w:rsid w:val="00355FDF"/>
    <w:rsid w:val="003569E7"/>
    <w:rsid w:val="00356BA9"/>
    <w:rsid w:val="0035765E"/>
    <w:rsid w:val="00357FF6"/>
    <w:rsid w:val="00360BC3"/>
    <w:rsid w:val="00362072"/>
    <w:rsid w:val="00362556"/>
    <w:rsid w:val="00363ADA"/>
    <w:rsid w:val="00363CA0"/>
    <w:rsid w:val="0036501A"/>
    <w:rsid w:val="00365C5D"/>
    <w:rsid w:val="0036676F"/>
    <w:rsid w:val="003672EB"/>
    <w:rsid w:val="003674D2"/>
    <w:rsid w:val="0036766C"/>
    <w:rsid w:val="00367B87"/>
    <w:rsid w:val="00370BD6"/>
    <w:rsid w:val="00370E55"/>
    <w:rsid w:val="00372494"/>
    <w:rsid w:val="003735BD"/>
    <w:rsid w:val="00373E55"/>
    <w:rsid w:val="003751D2"/>
    <w:rsid w:val="00376893"/>
    <w:rsid w:val="00377151"/>
    <w:rsid w:val="00380217"/>
    <w:rsid w:val="003806F8"/>
    <w:rsid w:val="00380CC0"/>
    <w:rsid w:val="00380DF5"/>
    <w:rsid w:val="0038115C"/>
    <w:rsid w:val="00381817"/>
    <w:rsid w:val="00381EF2"/>
    <w:rsid w:val="00381FC8"/>
    <w:rsid w:val="00382385"/>
    <w:rsid w:val="003827FC"/>
    <w:rsid w:val="003829D4"/>
    <w:rsid w:val="00382A9A"/>
    <w:rsid w:val="00384E1B"/>
    <w:rsid w:val="00385A59"/>
    <w:rsid w:val="00385ACF"/>
    <w:rsid w:val="00387012"/>
    <w:rsid w:val="00387292"/>
    <w:rsid w:val="00387413"/>
    <w:rsid w:val="00390871"/>
    <w:rsid w:val="00390ABA"/>
    <w:rsid w:val="00391238"/>
    <w:rsid w:val="00391EAD"/>
    <w:rsid w:val="003937BB"/>
    <w:rsid w:val="003951B4"/>
    <w:rsid w:val="0039642E"/>
    <w:rsid w:val="00396D2C"/>
    <w:rsid w:val="00396F5B"/>
    <w:rsid w:val="00396F8B"/>
    <w:rsid w:val="0039771C"/>
    <w:rsid w:val="00397A0E"/>
    <w:rsid w:val="003A1E0D"/>
    <w:rsid w:val="003A3B54"/>
    <w:rsid w:val="003A556F"/>
    <w:rsid w:val="003A5B67"/>
    <w:rsid w:val="003A6DD7"/>
    <w:rsid w:val="003A72ED"/>
    <w:rsid w:val="003A73DC"/>
    <w:rsid w:val="003A78C2"/>
    <w:rsid w:val="003A7DC6"/>
    <w:rsid w:val="003B08C0"/>
    <w:rsid w:val="003B1587"/>
    <w:rsid w:val="003B2558"/>
    <w:rsid w:val="003B4576"/>
    <w:rsid w:val="003B535D"/>
    <w:rsid w:val="003B61F9"/>
    <w:rsid w:val="003B75AA"/>
    <w:rsid w:val="003B7ADA"/>
    <w:rsid w:val="003B7DDD"/>
    <w:rsid w:val="003C1777"/>
    <w:rsid w:val="003C29BA"/>
    <w:rsid w:val="003C4080"/>
    <w:rsid w:val="003C5661"/>
    <w:rsid w:val="003C5966"/>
    <w:rsid w:val="003C6004"/>
    <w:rsid w:val="003C600F"/>
    <w:rsid w:val="003C602A"/>
    <w:rsid w:val="003C6618"/>
    <w:rsid w:val="003D198B"/>
    <w:rsid w:val="003D1BF6"/>
    <w:rsid w:val="003D2F94"/>
    <w:rsid w:val="003D3C28"/>
    <w:rsid w:val="003D3C75"/>
    <w:rsid w:val="003D4517"/>
    <w:rsid w:val="003D4B76"/>
    <w:rsid w:val="003D5440"/>
    <w:rsid w:val="003D57A4"/>
    <w:rsid w:val="003D5DFF"/>
    <w:rsid w:val="003D630F"/>
    <w:rsid w:val="003D6AEB"/>
    <w:rsid w:val="003D7B8B"/>
    <w:rsid w:val="003E05ED"/>
    <w:rsid w:val="003E0A9B"/>
    <w:rsid w:val="003E1BC6"/>
    <w:rsid w:val="003E1BCC"/>
    <w:rsid w:val="003E1FE9"/>
    <w:rsid w:val="003E34E6"/>
    <w:rsid w:val="003E3636"/>
    <w:rsid w:val="003E3EDA"/>
    <w:rsid w:val="003E49F5"/>
    <w:rsid w:val="003E4DD9"/>
    <w:rsid w:val="003E630C"/>
    <w:rsid w:val="003E732D"/>
    <w:rsid w:val="003F045A"/>
    <w:rsid w:val="003F1A25"/>
    <w:rsid w:val="003F412C"/>
    <w:rsid w:val="003F64D4"/>
    <w:rsid w:val="003F6684"/>
    <w:rsid w:val="003F7AB5"/>
    <w:rsid w:val="00400060"/>
    <w:rsid w:val="00400421"/>
    <w:rsid w:val="004005AA"/>
    <w:rsid w:val="00400700"/>
    <w:rsid w:val="004018C7"/>
    <w:rsid w:val="00401AF2"/>
    <w:rsid w:val="004031AC"/>
    <w:rsid w:val="0040366C"/>
    <w:rsid w:val="00404708"/>
    <w:rsid w:val="004048AD"/>
    <w:rsid w:val="00405214"/>
    <w:rsid w:val="00405D21"/>
    <w:rsid w:val="00406003"/>
    <w:rsid w:val="00406C3F"/>
    <w:rsid w:val="00406F2A"/>
    <w:rsid w:val="00407D4F"/>
    <w:rsid w:val="0041100F"/>
    <w:rsid w:val="004116A3"/>
    <w:rsid w:val="0041410D"/>
    <w:rsid w:val="00414583"/>
    <w:rsid w:val="00414671"/>
    <w:rsid w:val="00415553"/>
    <w:rsid w:val="00416DEE"/>
    <w:rsid w:val="00416EEC"/>
    <w:rsid w:val="004173C9"/>
    <w:rsid w:val="00420C2E"/>
    <w:rsid w:val="004215FE"/>
    <w:rsid w:val="00421EAF"/>
    <w:rsid w:val="00422554"/>
    <w:rsid w:val="0042329C"/>
    <w:rsid w:val="004233C2"/>
    <w:rsid w:val="004236E3"/>
    <w:rsid w:val="00423706"/>
    <w:rsid w:val="00424937"/>
    <w:rsid w:val="00424CE6"/>
    <w:rsid w:val="00425DE6"/>
    <w:rsid w:val="0042605A"/>
    <w:rsid w:val="00426B58"/>
    <w:rsid w:val="00426F40"/>
    <w:rsid w:val="00430565"/>
    <w:rsid w:val="00430A64"/>
    <w:rsid w:val="004314E9"/>
    <w:rsid w:val="004314F3"/>
    <w:rsid w:val="00431F23"/>
    <w:rsid w:val="0043276D"/>
    <w:rsid w:val="0043434C"/>
    <w:rsid w:val="00434F6A"/>
    <w:rsid w:val="0043560E"/>
    <w:rsid w:val="00435FFB"/>
    <w:rsid w:val="00437A15"/>
    <w:rsid w:val="00440A07"/>
    <w:rsid w:val="00440DFB"/>
    <w:rsid w:val="00441315"/>
    <w:rsid w:val="00441839"/>
    <w:rsid w:val="0044194D"/>
    <w:rsid w:val="00441BD3"/>
    <w:rsid w:val="00442C0B"/>
    <w:rsid w:val="0044519A"/>
    <w:rsid w:val="0044572C"/>
    <w:rsid w:val="00446840"/>
    <w:rsid w:val="0044684A"/>
    <w:rsid w:val="00446865"/>
    <w:rsid w:val="0044712D"/>
    <w:rsid w:val="00447313"/>
    <w:rsid w:val="004506CF"/>
    <w:rsid w:val="004523E8"/>
    <w:rsid w:val="00452CC8"/>
    <w:rsid w:val="00453365"/>
    <w:rsid w:val="00453B0E"/>
    <w:rsid w:val="004540E1"/>
    <w:rsid w:val="0045464F"/>
    <w:rsid w:val="00454826"/>
    <w:rsid w:val="00454D47"/>
    <w:rsid w:val="004562A9"/>
    <w:rsid w:val="00456737"/>
    <w:rsid w:val="00456A76"/>
    <w:rsid w:val="004573B9"/>
    <w:rsid w:val="0046030C"/>
    <w:rsid w:val="00462517"/>
    <w:rsid w:val="00463FE4"/>
    <w:rsid w:val="00464422"/>
    <w:rsid w:val="0046465C"/>
    <w:rsid w:val="00464BC8"/>
    <w:rsid w:val="00465D6E"/>
    <w:rsid w:val="00467404"/>
    <w:rsid w:val="0046777C"/>
    <w:rsid w:val="004700F8"/>
    <w:rsid w:val="00470E62"/>
    <w:rsid w:val="004710EA"/>
    <w:rsid w:val="00471E40"/>
    <w:rsid w:val="00472089"/>
    <w:rsid w:val="00472925"/>
    <w:rsid w:val="00473206"/>
    <w:rsid w:val="00473287"/>
    <w:rsid w:val="004733E7"/>
    <w:rsid w:val="00473CB0"/>
    <w:rsid w:val="00474F80"/>
    <w:rsid w:val="00475B23"/>
    <w:rsid w:val="00476449"/>
    <w:rsid w:val="0048073D"/>
    <w:rsid w:val="00480C50"/>
    <w:rsid w:val="00481D67"/>
    <w:rsid w:val="004821AD"/>
    <w:rsid w:val="0048242C"/>
    <w:rsid w:val="004835DF"/>
    <w:rsid w:val="004839FB"/>
    <w:rsid w:val="004849A4"/>
    <w:rsid w:val="00484FFC"/>
    <w:rsid w:val="00485169"/>
    <w:rsid w:val="00485EAC"/>
    <w:rsid w:val="00486686"/>
    <w:rsid w:val="00487032"/>
    <w:rsid w:val="00487D01"/>
    <w:rsid w:val="00487ED6"/>
    <w:rsid w:val="00490128"/>
    <w:rsid w:val="00490663"/>
    <w:rsid w:val="00491357"/>
    <w:rsid w:val="004915F3"/>
    <w:rsid w:val="0049173B"/>
    <w:rsid w:val="00491A60"/>
    <w:rsid w:val="00491CFC"/>
    <w:rsid w:val="00492A6B"/>
    <w:rsid w:val="0049426D"/>
    <w:rsid w:val="004956FD"/>
    <w:rsid w:val="00495FCC"/>
    <w:rsid w:val="004961F8"/>
    <w:rsid w:val="00496F90"/>
    <w:rsid w:val="00497324"/>
    <w:rsid w:val="004977A0"/>
    <w:rsid w:val="004A0088"/>
    <w:rsid w:val="004A07C3"/>
    <w:rsid w:val="004A1158"/>
    <w:rsid w:val="004A20F8"/>
    <w:rsid w:val="004A261A"/>
    <w:rsid w:val="004A5599"/>
    <w:rsid w:val="004A5663"/>
    <w:rsid w:val="004A6F37"/>
    <w:rsid w:val="004A7171"/>
    <w:rsid w:val="004A76C6"/>
    <w:rsid w:val="004A7CF5"/>
    <w:rsid w:val="004B0B1F"/>
    <w:rsid w:val="004B1108"/>
    <w:rsid w:val="004B1719"/>
    <w:rsid w:val="004B1F02"/>
    <w:rsid w:val="004B1F63"/>
    <w:rsid w:val="004B2591"/>
    <w:rsid w:val="004B277C"/>
    <w:rsid w:val="004B2D77"/>
    <w:rsid w:val="004B3B15"/>
    <w:rsid w:val="004B3CE2"/>
    <w:rsid w:val="004B4290"/>
    <w:rsid w:val="004B431E"/>
    <w:rsid w:val="004B4645"/>
    <w:rsid w:val="004B5B7C"/>
    <w:rsid w:val="004B67E7"/>
    <w:rsid w:val="004C0A57"/>
    <w:rsid w:val="004C3DD3"/>
    <w:rsid w:val="004C42DB"/>
    <w:rsid w:val="004C4334"/>
    <w:rsid w:val="004C5D20"/>
    <w:rsid w:val="004C6E53"/>
    <w:rsid w:val="004C7B98"/>
    <w:rsid w:val="004D0368"/>
    <w:rsid w:val="004D0497"/>
    <w:rsid w:val="004D0A5B"/>
    <w:rsid w:val="004D1B5D"/>
    <w:rsid w:val="004D2F27"/>
    <w:rsid w:val="004D2FA9"/>
    <w:rsid w:val="004D44ED"/>
    <w:rsid w:val="004D49FA"/>
    <w:rsid w:val="004D60CC"/>
    <w:rsid w:val="004D6B12"/>
    <w:rsid w:val="004D7005"/>
    <w:rsid w:val="004D7203"/>
    <w:rsid w:val="004D76A4"/>
    <w:rsid w:val="004E0093"/>
    <w:rsid w:val="004E00E9"/>
    <w:rsid w:val="004E012B"/>
    <w:rsid w:val="004E02F0"/>
    <w:rsid w:val="004E2582"/>
    <w:rsid w:val="004E3A49"/>
    <w:rsid w:val="004E44C9"/>
    <w:rsid w:val="004E4DFA"/>
    <w:rsid w:val="004E4F52"/>
    <w:rsid w:val="004E61BC"/>
    <w:rsid w:val="004E639E"/>
    <w:rsid w:val="004E645F"/>
    <w:rsid w:val="004E653B"/>
    <w:rsid w:val="004E6DB6"/>
    <w:rsid w:val="004E7380"/>
    <w:rsid w:val="004F0667"/>
    <w:rsid w:val="004F0A53"/>
    <w:rsid w:val="004F13EA"/>
    <w:rsid w:val="004F1468"/>
    <w:rsid w:val="004F2576"/>
    <w:rsid w:val="004F36A2"/>
    <w:rsid w:val="004F467B"/>
    <w:rsid w:val="004F5C04"/>
    <w:rsid w:val="004F5D1D"/>
    <w:rsid w:val="004F5F9B"/>
    <w:rsid w:val="004F75BD"/>
    <w:rsid w:val="004F79DD"/>
    <w:rsid w:val="00500084"/>
    <w:rsid w:val="005013AE"/>
    <w:rsid w:val="00501412"/>
    <w:rsid w:val="005021CD"/>
    <w:rsid w:val="005023CA"/>
    <w:rsid w:val="00503722"/>
    <w:rsid w:val="005039AD"/>
    <w:rsid w:val="00503E08"/>
    <w:rsid w:val="00503F20"/>
    <w:rsid w:val="005044BE"/>
    <w:rsid w:val="00505AC9"/>
    <w:rsid w:val="00506A15"/>
    <w:rsid w:val="00507076"/>
    <w:rsid w:val="005074D0"/>
    <w:rsid w:val="0050771D"/>
    <w:rsid w:val="005101A7"/>
    <w:rsid w:val="00510450"/>
    <w:rsid w:val="00510DFA"/>
    <w:rsid w:val="005115C2"/>
    <w:rsid w:val="00512175"/>
    <w:rsid w:val="00512D95"/>
    <w:rsid w:val="00512EB1"/>
    <w:rsid w:val="005139AE"/>
    <w:rsid w:val="00514C9A"/>
    <w:rsid w:val="00516404"/>
    <w:rsid w:val="00517236"/>
    <w:rsid w:val="00517348"/>
    <w:rsid w:val="005174A5"/>
    <w:rsid w:val="00517A52"/>
    <w:rsid w:val="00517EEF"/>
    <w:rsid w:val="0052043E"/>
    <w:rsid w:val="005205FF"/>
    <w:rsid w:val="00520E27"/>
    <w:rsid w:val="00521094"/>
    <w:rsid w:val="0052359C"/>
    <w:rsid w:val="005238AF"/>
    <w:rsid w:val="005255C7"/>
    <w:rsid w:val="00525967"/>
    <w:rsid w:val="005260EB"/>
    <w:rsid w:val="005313F6"/>
    <w:rsid w:val="00531BB9"/>
    <w:rsid w:val="005323B2"/>
    <w:rsid w:val="005332A3"/>
    <w:rsid w:val="0053543C"/>
    <w:rsid w:val="0053565E"/>
    <w:rsid w:val="005359C0"/>
    <w:rsid w:val="005364F1"/>
    <w:rsid w:val="00536A33"/>
    <w:rsid w:val="005370D6"/>
    <w:rsid w:val="005404B0"/>
    <w:rsid w:val="005414B8"/>
    <w:rsid w:val="005415A7"/>
    <w:rsid w:val="00541FFB"/>
    <w:rsid w:val="0054250B"/>
    <w:rsid w:val="00542E40"/>
    <w:rsid w:val="005430F3"/>
    <w:rsid w:val="0054399A"/>
    <w:rsid w:val="005441C3"/>
    <w:rsid w:val="00544A80"/>
    <w:rsid w:val="00544F82"/>
    <w:rsid w:val="00545220"/>
    <w:rsid w:val="0054638D"/>
    <w:rsid w:val="00547831"/>
    <w:rsid w:val="005503F8"/>
    <w:rsid w:val="00550CB0"/>
    <w:rsid w:val="00551218"/>
    <w:rsid w:val="00551F82"/>
    <w:rsid w:val="005521F4"/>
    <w:rsid w:val="00552D3E"/>
    <w:rsid w:val="00552EEC"/>
    <w:rsid w:val="005538F1"/>
    <w:rsid w:val="00554602"/>
    <w:rsid w:val="0055536D"/>
    <w:rsid w:val="005563AD"/>
    <w:rsid w:val="005575C1"/>
    <w:rsid w:val="00557C6B"/>
    <w:rsid w:val="0056307E"/>
    <w:rsid w:val="00563468"/>
    <w:rsid w:val="005640BC"/>
    <w:rsid w:val="005660DC"/>
    <w:rsid w:val="00570419"/>
    <w:rsid w:val="0057075F"/>
    <w:rsid w:val="00570BF8"/>
    <w:rsid w:val="005729A4"/>
    <w:rsid w:val="00572DEF"/>
    <w:rsid w:val="00573021"/>
    <w:rsid w:val="005734D2"/>
    <w:rsid w:val="0057443D"/>
    <w:rsid w:val="005754D6"/>
    <w:rsid w:val="00576102"/>
    <w:rsid w:val="00576F8A"/>
    <w:rsid w:val="00577D9A"/>
    <w:rsid w:val="00580232"/>
    <w:rsid w:val="005812F2"/>
    <w:rsid w:val="00583F63"/>
    <w:rsid w:val="00584817"/>
    <w:rsid w:val="00584D8D"/>
    <w:rsid w:val="00585CFB"/>
    <w:rsid w:val="00586A32"/>
    <w:rsid w:val="00587348"/>
    <w:rsid w:val="00587867"/>
    <w:rsid w:val="0059089F"/>
    <w:rsid w:val="00590E42"/>
    <w:rsid w:val="005929F8"/>
    <w:rsid w:val="00592EE9"/>
    <w:rsid w:val="00593840"/>
    <w:rsid w:val="00593863"/>
    <w:rsid w:val="0059477B"/>
    <w:rsid w:val="00594954"/>
    <w:rsid w:val="005959E9"/>
    <w:rsid w:val="00595C0F"/>
    <w:rsid w:val="00595C2A"/>
    <w:rsid w:val="00595CC4"/>
    <w:rsid w:val="005962EA"/>
    <w:rsid w:val="005A015C"/>
    <w:rsid w:val="005A115A"/>
    <w:rsid w:val="005A2A20"/>
    <w:rsid w:val="005A2F88"/>
    <w:rsid w:val="005A3B06"/>
    <w:rsid w:val="005A3FD7"/>
    <w:rsid w:val="005A47F7"/>
    <w:rsid w:val="005A5972"/>
    <w:rsid w:val="005A641F"/>
    <w:rsid w:val="005A79A3"/>
    <w:rsid w:val="005A7CA2"/>
    <w:rsid w:val="005B084E"/>
    <w:rsid w:val="005B08B4"/>
    <w:rsid w:val="005B0A86"/>
    <w:rsid w:val="005B26A0"/>
    <w:rsid w:val="005B2AC9"/>
    <w:rsid w:val="005B2BCD"/>
    <w:rsid w:val="005B3485"/>
    <w:rsid w:val="005B4023"/>
    <w:rsid w:val="005B4153"/>
    <w:rsid w:val="005B70B8"/>
    <w:rsid w:val="005B7A76"/>
    <w:rsid w:val="005C0167"/>
    <w:rsid w:val="005C0653"/>
    <w:rsid w:val="005C0A38"/>
    <w:rsid w:val="005C0DA2"/>
    <w:rsid w:val="005D1770"/>
    <w:rsid w:val="005D17F1"/>
    <w:rsid w:val="005D1A70"/>
    <w:rsid w:val="005D2B97"/>
    <w:rsid w:val="005D3048"/>
    <w:rsid w:val="005D3E03"/>
    <w:rsid w:val="005D4603"/>
    <w:rsid w:val="005D5194"/>
    <w:rsid w:val="005D6F74"/>
    <w:rsid w:val="005D7B5F"/>
    <w:rsid w:val="005E02F1"/>
    <w:rsid w:val="005E1D95"/>
    <w:rsid w:val="005E21CC"/>
    <w:rsid w:val="005E2904"/>
    <w:rsid w:val="005E39EB"/>
    <w:rsid w:val="005E433A"/>
    <w:rsid w:val="005E53F7"/>
    <w:rsid w:val="005E544A"/>
    <w:rsid w:val="005E5DF0"/>
    <w:rsid w:val="005F1D34"/>
    <w:rsid w:val="005F2C14"/>
    <w:rsid w:val="005F579B"/>
    <w:rsid w:val="005F5B1B"/>
    <w:rsid w:val="005F5D9F"/>
    <w:rsid w:val="005F7785"/>
    <w:rsid w:val="005F79B1"/>
    <w:rsid w:val="00600181"/>
    <w:rsid w:val="006006EF"/>
    <w:rsid w:val="0060093B"/>
    <w:rsid w:val="00601B1C"/>
    <w:rsid w:val="0060201D"/>
    <w:rsid w:val="006021F0"/>
    <w:rsid w:val="00602CCB"/>
    <w:rsid w:val="00604267"/>
    <w:rsid w:val="0060523C"/>
    <w:rsid w:val="0060630C"/>
    <w:rsid w:val="00606B7D"/>
    <w:rsid w:val="00610A72"/>
    <w:rsid w:val="00610F1C"/>
    <w:rsid w:val="00611209"/>
    <w:rsid w:val="006114B0"/>
    <w:rsid w:val="00611A4C"/>
    <w:rsid w:val="00611EFF"/>
    <w:rsid w:val="006147B5"/>
    <w:rsid w:val="006175BA"/>
    <w:rsid w:val="00620268"/>
    <w:rsid w:val="00620BF8"/>
    <w:rsid w:val="00621708"/>
    <w:rsid w:val="0062235E"/>
    <w:rsid w:val="00622583"/>
    <w:rsid w:val="0062331A"/>
    <w:rsid w:val="006234F5"/>
    <w:rsid w:val="0062350D"/>
    <w:rsid w:val="00623B48"/>
    <w:rsid w:val="00624133"/>
    <w:rsid w:val="00624531"/>
    <w:rsid w:val="006258F9"/>
    <w:rsid w:val="00625B00"/>
    <w:rsid w:val="00626255"/>
    <w:rsid w:val="0062652C"/>
    <w:rsid w:val="00626B6B"/>
    <w:rsid w:val="0062711A"/>
    <w:rsid w:val="00627DCF"/>
    <w:rsid w:val="00630240"/>
    <w:rsid w:val="006307FF"/>
    <w:rsid w:val="0063107F"/>
    <w:rsid w:val="006321B8"/>
    <w:rsid w:val="00632557"/>
    <w:rsid w:val="00632981"/>
    <w:rsid w:val="00632D15"/>
    <w:rsid w:val="006332CD"/>
    <w:rsid w:val="00634095"/>
    <w:rsid w:val="00634159"/>
    <w:rsid w:val="006347F8"/>
    <w:rsid w:val="00634B77"/>
    <w:rsid w:val="00634D34"/>
    <w:rsid w:val="00635A79"/>
    <w:rsid w:val="00636360"/>
    <w:rsid w:val="006364AC"/>
    <w:rsid w:val="00636CE1"/>
    <w:rsid w:val="006374DF"/>
    <w:rsid w:val="00637E15"/>
    <w:rsid w:val="00640DEE"/>
    <w:rsid w:val="00640E5E"/>
    <w:rsid w:val="006435D4"/>
    <w:rsid w:val="00643752"/>
    <w:rsid w:val="006448DC"/>
    <w:rsid w:val="0064550E"/>
    <w:rsid w:val="006455E6"/>
    <w:rsid w:val="00645A72"/>
    <w:rsid w:val="00645B21"/>
    <w:rsid w:val="00646820"/>
    <w:rsid w:val="00646D61"/>
    <w:rsid w:val="00647278"/>
    <w:rsid w:val="006473C9"/>
    <w:rsid w:val="0064765A"/>
    <w:rsid w:val="00647B31"/>
    <w:rsid w:val="00647F98"/>
    <w:rsid w:val="00650467"/>
    <w:rsid w:val="0065126A"/>
    <w:rsid w:val="006519E4"/>
    <w:rsid w:val="0065231A"/>
    <w:rsid w:val="00652EAF"/>
    <w:rsid w:val="00653174"/>
    <w:rsid w:val="00654474"/>
    <w:rsid w:val="00654681"/>
    <w:rsid w:val="00654A2B"/>
    <w:rsid w:val="006556CA"/>
    <w:rsid w:val="006567CD"/>
    <w:rsid w:val="0065686C"/>
    <w:rsid w:val="00657433"/>
    <w:rsid w:val="00657A7B"/>
    <w:rsid w:val="006609CA"/>
    <w:rsid w:val="00660C1E"/>
    <w:rsid w:val="00662E09"/>
    <w:rsid w:val="00663AC1"/>
    <w:rsid w:val="00664E56"/>
    <w:rsid w:val="00664F83"/>
    <w:rsid w:val="0066518E"/>
    <w:rsid w:val="0066524F"/>
    <w:rsid w:val="006659C2"/>
    <w:rsid w:val="006668F9"/>
    <w:rsid w:val="00667E06"/>
    <w:rsid w:val="00667EE3"/>
    <w:rsid w:val="006703E9"/>
    <w:rsid w:val="00670DC7"/>
    <w:rsid w:val="00672155"/>
    <w:rsid w:val="00673365"/>
    <w:rsid w:val="0067347A"/>
    <w:rsid w:val="00673534"/>
    <w:rsid w:val="00673F8C"/>
    <w:rsid w:val="00675932"/>
    <w:rsid w:val="00675B97"/>
    <w:rsid w:val="00676048"/>
    <w:rsid w:val="00676A55"/>
    <w:rsid w:val="00677AE9"/>
    <w:rsid w:val="00677C06"/>
    <w:rsid w:val="00677C09"/>
    <w:rsid w:val="00680FD6"/>
    <w:rsid w:val="0068261E"/>
    <w:rsid w:val="00683C29"/>
    <w:rsid w:val="0068470E"/>
    <w:rsid w:val="0068482E"/>
    <w:rsid w:val="0068503F"/>
    <w:rsid w:val="00685F0C"/>
    <w:rsid w:val="006865BC"/>
    <w:rsid w:val="006902D6"/>
    <w:rsid w:val="00690759"/>
    <w:rsid w:val="00690D56"/>
    <w:rsid w:val="00690E92"/>
    <w:rsid w:val="00691702"/>
    <w:rsid w:val="00692088"/>
    <w:rsid w:val="006923BA"/>
    <w:rsid w:val="00692D23"/>
    <w:rsid w:val="006943C9"/>
    <w:rsid w:val="00695AD2"/>
    <w:rsid w:val="0069636A"/>
    <w:rsid w:val="006966F4"/>
    <w:rsid w:val="00696A05"/>
    <w:rsid w:val="00696F48"/>
    <w:rsid w:val="006971E4"/>
    <w:rsid w:val="006A223F"/>
    <w:rsid w:val="006A23C0"/>
    <w:rsid w:val="006A28D2"/>
    <w:rsid w:val="006A3AF9"/>
    <w:rsid w:val="006A455B"/>
    <w:rsid w:val="006A519A"/>
    <w:rsid w:val="006A6576"/>
    <w:rsid w:val="006A6E86"/>
    <w:rsid w:val="006A71C0"/>
    <w:rsid w:val="006A73D4"/>
    <w:rsid w:val="006A78B3"/>
    <w:rsid w:val="006B0050"/>
    <w:rsid w:val="006B1428"/>
    <w:rsid w:val="006B19C9"/>
    <w:rsid w:val="006B1E98"/>
    <w:rsid w:val="006B218D"/>
    <w:rsid w:val="006B21E3"/>
    <w:rsid w:val="006B2AAB"/>
    <w:rsid w:val="006B2D8C"/>
    <w:rsid w:val="006B2DDA"/>
    <w:rsid w:val="006B370C"/>
    <w:rsid w:val="006B387F"/>
    <w:rsid w:val="006B3A0E"/>
    <w:rsid w:val="006B6BAE"/>
    <w:rsid w:val="006B7D11"/>
    <w:rsid w:val="006C0D31"/>
    <w:rsid w:val="006C0FED"/>
    <w:rsid w:val="006C1F0A"/>
    <w:rsid w:val="006C2898"/>
    <w:rsid w:val="006C365F"/>
    <w:rsid w:val="006C36CA"/>
    <w:rsid w:val="006C39C4"/>
    <w:rsid w:val="006C4BA0"/>
    <w:rsid w:val="006C532D"/>
    <w:rsid w:val="006C53CB"/>
    <w:rsid w:val="006C6B47"/>
    <w:rsid w:val="006C715A"/>
    <w:rsid w:val="006C7195"/>
    <w:rsid w:val="006D009E"/>
    <w:rsid w:val="006D00E7"/>
    <w:rsid w:val="006D0965"/>
    <w:rsid w:val="006D16C9"/>
    <w:rsid w:val="006D1A9A"/>
    <w:rsid w:val="006D1F69"/>
    <w:rsid w:val="006D22F5"/>
    <w:rsid w:val="006D3DE3"/>
    <w:rsid w:val="006D42DC"/>
    <w:rsid w:val="006D4741"/>
    <w:rsid w:val="006D4F05"/>
    <w:rsid w:val="006D556B"/>
    <w:rsid w:val="006D5CE2"/>
    <w:rsid w:val="006E0262"/>
    <w:rsid w:val="006E077C"/>
    <w:rsid w:val="006E1014"/>
    <w:rsid w:val="006E1748"/>
    <w:rsid w:val="006E21D7"/>
    <w:rsid w:val="006E246B"/>
    <w:rsid w:val="006E52A7"/>
    <w:rsid w:val="006E531A"/>
    <w:rsid w:val="006E5AEA"/>
    <w:rsid w:val="006E74AB"/>
    <w:rsid w:val="006E7632"/>
    <w:rsid w:val="006F0E40"/>
    <w:rsid w:val="006F1388"/>
    <w:rsid w:val="006F13DE"/>
    <w:rsid w:val="006F289A"/>
    <w:rsid w:val="006F32DA"/>
    <w:rsid w:val="006F357A"/>
    <w:rsid w:val="006F3904"/>
    <w:rsid w:val="006F39E5"/>
    <w:rsid w:val="006F4023"/>
    <w:rsid w:val="006F4365"/>
    <w:rsid w:val="006F45EB"/>
    <w:rsid w:val="006F531B"/>
    <w:rsid w:val="006F53AE"/>
    <w:rsid w:val="006F56B6"/>
    <w:rsid w:val="006F5C32"/>
    <w:rsid w:val="006F62F6"/>
    <w:rsid w:val="006F6842"/>
    <w:rsid w:val="007004DD"/>
    <w:rsid w:val="007007F0"/>
    <w:rsid w:val="00701701"/>
    <w:rsid w:val="00701B83"/>
    <w:rsid w:val="00701D8D"/>
    <w:rsid w:val="00702483"/>
    <w:rsid w:val="007025E3"/>
    <w:rsid w:val="00702AB6"/>
    <w:rsid w:val="00703018"/>
    <w:rsid w:val="0070373A"/>
    <w:rsid w:val="00705460"/>
    <w:rsid w:val="007062F1"/>
    <w:rsid w:val="007070F5"/>
    <w:rsid w:val="007075E4"/>
    <w:rsid w:val="0070776F"/>
    <w:rsid w:val="00707792"/>
    <w:rsid w:val="00707B19"/>
    <w:rsid w:val="00711451"/>
    <w:rsid w:val="00711D4C"/>
    <w:rsid w:val="00711F56"/>
    <w:rsid w:val="00711F6D"/>
    <w:rsid w:val="00712930"/>
    <w:rsid w:val="00713CF5"/>
    <w:rsid w:val="007146BA"/>
    <w:rsid w:val="00717204"/>
    <w:rsid w:val="00717989"/>
    <w:rsid w:val="0072045E"/>
    <w:rsid w:val="00721963"/>
    <w:rsid w:val="00721B9E"/>
    <w:rsid w:val="00723556"/>
    <w:rsid w:val="0072360F"/>
    <w:rsid w:val="00724447"/>
    <w:rsid w:val="007248AE"/>
    <w:rsid w:val="00727380"/>
    <w:rsid w:val="007308F8"/>
    <w:rsid w:val="00730B64"/>
    <w:rsid w:val="00731AFE"/>
    <w:rsid w:val="00731E02"/>
    <w:rsid w:val="00731EB4"/>
    <w:rsid w:val="00732626"/>
    <w:rsid w:val="00732AEC"/>
    <w:rsid w:val="00733067"/>
    <w:rsid w:val="00733564"/>
    <w:rsid w:val="00733C26"/>
    <w:rsid w:val="00734545"/>
    <w:rsid w:val="00734D99"/>
    <w:rsid w:val="0073507C"/>
    <w:rsid w:val="0073644A"/>
    <w:rsid w:val="00736D30"/>
    <w:rsid w:val="00736EB1"/>
    <w:rsid w:val="00737733"/>
    <w:rsid w:val="00740B8B"/>
    <w:rsid w:val="00740F14"/>
    <w:rsid w:val="007412D3"/>
    <w:rsid w:val="007425C3"/>
    <w:rsid w:val="00742BAA"/>
    <w:rsid w:val="007431E5"/>
    <w:rsid w:val="00744DC9"/>
    <w:rsid w:val="00745992"/>
    <w:rsid w:val="00745EA1"/>
    <w:rsid w:val="0074715E"/>
    <w:rsid w:val="007475C7"/>
    <w:rsid w:val="007504C6"/>
    <w:rsid w:val="0075111E"/>
    <w:rsid w:val="007517A8"/>
    <w:rsid w:val="0075191E"/>
    <w:rsid w:val="00751AF7"/>
    <w:rsid w:val="00751CBA"/>
    <w:rsid w:val="00753B86"/>
    <w:rsid w:val="007547EA"/>
    <w:rsid w:val="00754D82"/>
    <w:rsid w:val="007551D3"/>
    <w:rsid w:val="00755F96"/>
    <w:rsid w:val="00756098"/>
    <w:rsid w:val="007565D7"/>
    <w:rsid w:val="00756B51"/>
    <w:rsid w:val="00757169"/>
    <w:rsid w:val="00757A50"/>
    <w:rsid w:val="00757BAA"/>
    <w:rsid w:val="00760155"/>
    <w:rsid w:val="007601F0"/>
    <w:rsid w:val="007602E4"/>
    <w:rsid w:val="007607EB"/>
    <w:rsid w:val="00760B47"/>
    <w:rsid w:val="0076126A"/>
    <w:rsid w:val="0076135E"/>
    <w:rsid w:val="00761389"/>
    <w:rsid w:val="00762267"/>
    <w:rsid w:val="007627C1"/>
    <w:rsid w:val="00764366"/>
    <w:rsid w:val="00764730"/>
    <w:rsid w:val="0076642F"/>
    <w:rsid w:val="00767173"/>
    <w:rsid w:val="007672F1"/>
    <w:rsid w:val="00767A22"/>
    <w:rsid w:val="00770368"/>
    <w:rsid w:val="0077095C"/>
    <w:rsid w:val="00771203"/>
    <w:rsid w:val="00771D10"/>
    <w:rsid w:val="00771D70"/>
    <w:rsid w:val="00772325"/>
    <w:rsid w:val="00772A7B"/>
    <w:rsid w:val="00772F22"/>
    <w:rsid w:val="007732CE"/>
    <w:rsid w:val="00773586"/>
    <w:rsid w:val="00773C97"/>
    <w:rsid w:val="00773E22"/>
    <w:rsid w:val="00774450"/>
    <w:rsid w:val="00774B18"/>
    <w:rsid w:val="007768D5"/>
    <w:rsid w:val="007770C9"/>
    <w:rsid w:val="0077790E"/>
    <w:rsid w:val="00777AB4"/>
    <w:rsid w:val="00777E45"/>
    <w:rsid w:val="0078137C"/>
    <w:rsid w:val="007820D7"/>
    <w:rsid w:val="00784104"/>
    <w:rsid w:val="007841A8"/>
    <w:rsid w:val="00784669"/>
    <w:rsid w:val="00784E2D"/>
    <w:rsid w:val="007866D8"/>
    <w:rsid w:val="00790F12"/>
    <w:rsid w:val="00791156"/>
    <w:rsid w:val="00791D1B"/>
    <w:rsid w:val="007945A9"/>
    <w:rsid w:val="00794670"/>
    <w:rsid w:val="00794705"/>
    <w:rsid w:val="007950C7"/>
    <w:rsid w:val="00795474"/>
    <w:rsid w:val="00795710"/>
    <w:rsid w:val="00795994"/>
    <w:rsid w:val="00796F45"/>
    <w:rsid w:val="007975E0"/>
    <w:rsid w:val="00797683"/>
    <w:rsid w:val="00797D96"/>
    <w:rsid w:val="00797F4F"/>
    <w:rsid w:val="007A074E"/>
    <w:rsid w:val="007A0ADC"/>
    <w:rsid w:val="007A1E05"/>
    <w:rsid w:val="007A2C00"/>
    <w:rsid w:val="007A3904"/>
    <w:rsid w:val="007A3DBB"/>
    <w:rsid w:val="007A63CC"/>
    <w:rsid w:val="007A6800"/>
    <w:rsid w:val="007A70A0"/>
    <w:rsid w:val="007A73BD"/>
    <w:rsid w:val="007B0675"/>
    <w:rsid w:val="007B090E"/>
    <w:rsid w:val="007B14F0"/>
    <w:rsid w:val="007B25C2"/>
    <w:rsid w:val="007B2763"/>
    <w:rsid w:val="007B2DDD"/>
    <w:rsid w:val="007B2E60"/>
    <w:rsid w:val="007B359A"/>
    <w:rsid w:val="007B3894"/>
    <w:rsid w:val="007B5192"/>
    <w:rsid w:val="007B56D3"/>
    <w:rsid w:val="007B590F"/>
    <w:rsid w:val="007B5EBF"/>
    <w:rsid w:val="007B6FAE"/>
    <w:rsid w:val="007B74E1"/>
    <w:rsid w:val="007C03EA"/>
    <w:rsid w:val="007C06A8"/>
    <w:rsid w:val="007C1AD3"/>
    <w:rsid w:val="007C1FED"/>
    <w:rsid w:val="007C2801"/>
    <w:rsid w:val="007C2CC2"/>
    <w:rsid w:val="007C308B"/>
    <w:rsid w:val="007C3D21"/>
    <w:rsid w:val="007C4B87"/>
    <w:rsid w:val="007C57C1"/>
    <w:rsid w:val="007C5907"/>
    <w:rsid w:val="007C5A3B"/>
    <w:rsid w:val="007C6F7B"/>
    <w:rsid w:val="007C72E8"/>
    <w:rsid w:val="007C75F4"/>
    <w:rsid w:val="007C788E"/>
    <w:rsid w:val="007D019B"/>
    <w:rsid w:val="007D102C"/>
    <w:rsid w:val="007D1688"/>
    <w:rsid w:val="007D18A6"/>
    <w:rsid w:val="007D2AC5"/>
    <w:rsid w:val="007D59BA"/>
    <w:rsid w:val="007D5CE3"/>
    <w:rsid w:val="007D5D57"/>
    <w:rsid w:val="007D65BB"/>
    <w:rsid w:val="007D6757"/>
    <w:rsid w:val="007D6865"/>
    <w:rsid w:val="007D69BD"/>
    <w:rsid w:val="007D7EBB"/>
    <w:rsid w:val="007E0B24"/>
    <w:rsid w:val="007E2492"/>
    <w:rsid w:val="007E2B24"/>
    <w:rsid w:val="007E355F"/>
    <w:rsid w:val="007E3DAF"/>
    <w:rsid w:val="007E4077"/>
    <w:rsid w:val="007E4F22"/>
    <w:rsid w:val="007E596E"/>
    <w:rsid w:val="007E60FF"/>
    <w:rsid w:val="007E63CB"/>
    <w:rsid w:val="007F11E9"/>
    <w:rsid w:val="007F1207"/>
    <w:rsid w:val="007F134F"/>
    <w:rsid w:val="007F14A7"/>
    <w:rsid w:val="007F1AB2"/>
    <w:rsid w:val="007F1CEF"/>
    <w:rsid w:val="007F32E3"/>
    <w:rsid w:val="007F4622"/>
    <w:rsid w:val="007F5005"/>
    <w:rsid w:val="007F509E"/>
    <w:rsid w:val="007F6B59"/>
    <w:rsid w:val="007F6C91"/>
    <w:rsid w:val="007F6E38"/>
    <w:rsid w:val="008018E8"/>
    <w:rsid w:val="0080196E"/>
    <w:rsid w:val="008020BC"/>
    <w:rsid w:val="0080252A"/>
    <w:rsid w:val="00803191"/>
    <w:rsid w:val="00803BE3"/>
    <w:rsid w:val="00804002"/>
    <w:rsid w:val="00805219"/>
    <w:rsid w:val="00805AED"/>
    <w:rsid w:val="00805F20"/>
    <w:rsid w:val="0080630F"/>
    <w:rsid w:val="008070B8"/>
    <w:rsid w:val="00807329"/>
    <w:rsid w:val="00807DE6"/>
    <w:rsid w:val="008126E6"/>
    <w:rsid w:val="00813165"/>
    <w:rsid w:val="00813F59"/>
    <w:rsid w:val="0081437E"/>
    <w:rsid w:val="00815C87"/>
    <w:rsid w:val="00816C6C"/>
    <w:rsid w:val="008205B2"/>
    <w:rsid w:val="00820DCF"/>
    <w:rsid w:val="00820EC5"/>
    <w:rsid w:val="008216E7"/>
    <w:rsid w:val="00821DDD"/>
    <w:rsid w:val="008229EC"/>
    <w:rsid w:val="00822E7B"/>
    <w:rsid w:val="0082352B"/>
    <w:rsid w:val="008239F8"/>
    <w:rsid w:val="00823B12"/>
    <w:rsid w:val="00824AA9"/>
    <w:rsid w:val="0082562C"/>
    <w:rsid w:val="008270A5"/>
    <w:rsid w:val="00827254"/>
    <w:rsid w:val="00827EE6"/>
    <w:rsid w:val="008301A5"/>
    <w:rsid w:val="00830736"/>
    <w:rsid w:val="0083131C"/>
    <w:rsid w:val="00831354"/>
    <w:rsid w:val="00831913"/>
    <w:rsid w:val="00831D43"/>
    <w:rsid w:val="008336A5"/>
    <w:rsid w:val="00833DEA"/>
    <w:rsid w:val="00834045"/>
    <w:rsid w:val="008346F8"/>
    <w:rsid w:val="00836E21"/>
    <w:rsid w:val="00837441"/>
    <w:rsid w:val="008402F8"/>
    <w:rsid w:val="00840FF1"/>
    <w:rsid w:val="00841731"/>
    <w:rsid w:val="00841EF3"/>
    <w:rsid w:val="0084249D"/>
    <w:rsid w:val="00843120"/>
    <w:rsid w:val="00843BB6"/>
    <w:rsid w:val="00843ECF"/>
    <w:rsid w:val="00844585"/>
    <w:rsid w:val="00844AE6"/>
    <w:rsid w:val="008452EF"/>
    <w:rsid w:val="00845423"/>
    <w:rsid w:val="00846814"/>
    <w:rsid w:val="00847710"/>
    <w:rsid w:val="00847B98"/>
    <w:rsid w:val="00847DBD"/>
    <w:rsid w:val="00850F31"/>
    <w:rsid w:val="00852638"/>
    <w:rsid w:val="00852E3F"/>
    <w:rsid w:val="00853194"/>
    <w:rsid w:val="008531CA"/>
    <w:rsid w:val="0085320D"/>
    <w:rsid w:val="008533F3"/>
    <w:rsid w:val="00853668"/>
    <w:rsid w:val="0085379B"/>
    <w:rsid w:val="00853B2B"/>
    <w:rsid w:val="0085442C"/>
    <w:rsid w:val="00855611"/>
    <w:rsid w:val="00855B14"/>
    <w:rsid w:val="00855E2E"/>
    <w:rsid w:val="008601CE"/>
    <w:rsid w:val="00861153"/>
    <w:rsid w:val="008611B3"/>
    <w:rsid w:val="00861424"/>
    <w:rsid w:val="008627CC"/>
    <w:rsid w:val="0086351A"/>
    <w:rsid w:val="00863552"/>
    <w:rsid w:val="00865604"/>
    <w:rsid w:val="0086566A"/>
    <w:rsid w:val="008672F0"/>
    <w:rsid w:val="00870A30"/>
    <w:rsid w:val="00870A33"/>
    <w:rsid w:val="00870F8F"/>
    <w:rsid w:val="0087111C"/>
    <w:rsid w:val="008719E4"/>
    <w:rsid w:val="008722BB"/>
    <w:rsid w:val="00873AED"/>
    <w:rsid w:val="0087484D"/>
    <w:rsid w:val="008763C4"/>
    <w:rsid w:val="00877312"/>
    <w:rsid w:val="00877ACA"/>
    <w:rsid w:val="008808E9"/>
    <w:rsid w:val="0088197C"/>
    <w:rsid w:val="0088272A"/>
    <w:rsid w:val="00884B12"/>
    <w:rsid w:val="00884FD0"/>
    <w:rsid w:val="00885B11"/>
    <w:rsid w:val="00885B48"/>
    <w:rsid w:val="00886A20"/>
    <w:rsid w:val="00886CED"/>
    <w:rsid w:val="00886FE3"/>
    <w:rsid w:val="00887532"/>
    <w:rsid w:val="008901C5"/>
    <w:rsid w:val="00890BF4"/>
    <w:rsid w:val="00890C87"/>
    <w:rsid w:val="008922F0"/>
    <w:rsid w:val="008947C4"/>
    <w:rsid w:val="00894E7C"/>
    <w:rsid w:val="00895648"/>
    <w:rsid w:val="0089587B"/>
    <w:rsid w:val="00895954"/>
    <w:rsid w:val="00895E78"/>
    <w:rsid w:val="00896299"/>
    <w:rsid w:val="00897F62"/>
    <w:rsid w:val="008A10D3"/>
    <w:rsid w:val="008A13FB"/>
    <w:rsid w:val="008A1427"/>
    <w:rsid w:val="008A1CAF"/>
    <w:rsid w:val="008A388F"/>
    <w:rsid w:val="008A3B06"/>
    <w:rsid w:val="008A5033"/>
    <w:rsid w:val="008A5A0C"/>
    <w:rsid w:val="008A5A9E"/>
    <w:rsid w:val="008A5C37"/>
    <w:rsid w:val="008A5E58"/>
    <w:rsid w:val="008A6074"/>
    <w:rsid w:val="008A73C6"/>
    <w:rsid w:val="008A74B3"/>
    <w:rsid w:val="008A77BD"/>
    <w:rsid w:val="008A7BB5"/>
    <w:rsid w:val="008B20B7"/>
    <w:rsid w:val="008B24B1"/>
    <w:rsid w:val="008B3314"/>
    <w:rsid w:val="008B378A"/>
    <w:rsid w:val="008B5AAB"/>
    <w:rsid w:val="008B66B9"/>
    <w:rsid w:val="008C07FE"/>
    <w:rsid w:val="008C08F7"/>
    <w:rsid w:val="008C0997"/>
    <w:rsid w:val="008C0DC0"/>
    <w:rsid w:val="008C139D"/>
    <w:rsid w:val="008C157E"/>
    <w:rsid w:val="008C253C"/>
    <w:rsid w:val="008C28D3"/>
    <w:rsid w:val="008C3584"/>
    <w:rsid w:val="008C40F6"/>
    <w:rsid w:val="008C49BA"/>
    <w:rsid w:val="008C4E05"/>
    <w:rsid w:val="008C539D"/>
    <w:rsid w:val="008C5773"/>
    <w:rsid w:val="008C6553"/>
    <w:rsid w:val="008C7AC6"/>
    <w:rsid w:val="008C7EC3"/>
    <w:rsid w:val="008D2525"/>
    <w:rsid w:val="008D26A4"/>
    <w:rsid w:val="008D29C9"/>
    <w:rsid w:val="008D2BB2"/>
    <w:rsid w:val="008D3C6D"/>
    <w:rsid w:val="008D3E4B"/>
    <w:rsid w:val="008D4886"/>
    <w:rsid w:val="008D4A7A"/>
    <w:rsid w:val="008D4BCC"/>
    <w:rsid w:val="008D506C"/>
    <w:rsid w:val="008D531D"/>
    <w:rsid w:val="008D56FE"/>
    <w:rsid w:val="008D6473"/>
    <w:rsid w:val="008E0A03"/>
    <w:rsid w:val="008E0B85"/>
    <w:rsid w:val="008E0BE5"/>
    <w:rsid w:val="008E0F6E"/>
    <w:rsid w:val="008E1376"/>
    <w:rsid w:val="008E17A6"/>
    <w:rsid w:val="008E28F2"/>
    <w:rsid w:val="008E297F"/>
    <w:rsid w:val="008E3094"/>
    <w:rsid w:val="008E3641"/>
    <w:rsid w:val="008E4096"/>
    <w:rsid w:val="008E6E30"/>
    <w:rsid w:val="008E7DA1"/>
    <w:rsid w:val="008E7E3F"/>
    <w:rsid w:val="008F004A"/>
    <w:rsid w:val="008F0364"/>
    <w:rsid w:val="008F0CCE"/>
    <w:rsid w:val="008F1413"/>
    <w:rsid w:val="008F189C"/>
    <w:rsid w:val="008F1C15"/>
    <w:rsid w:val="008F1E19"/>
    <w:rsid w:val="008F2642"/>
    <w:rsid w:val="008F3206"/>
    <w:rsid w:val="008F327F"/>
    <w:rsid w:val="008F346D"/>
    <w:rsid w:val="008F3ABD"/>
    <w:rsid w:val="008F3B6F"/>
    <w:rsid w:val="008F3FA2"/>
    <w:rsid w:val="008F4191"/>
    <w:rsid w:val="008F595F"/>
    <w:rsid w:val="008F5989"/>
    <w:rsid w:val="008F5CFB"/>
    <w:rsid w:val="008F5F81"/>
    <w:rsid w:val="008F62A0"/>
    <w:rsid w:val="008F6999"/>
    <w:rsid w:val="008F6B5E"/>
    <w:rsid w:val="008F6C85"/>
    <w:rsid w:val="0090045F"/>
    <w:rsid w:val="00900EB4"/>
    <w:rsid w:val="009011C8"/>
    <w:rsid w:val="00901B16"/>
    <w:rsid w:val="0090319F"/>
    <w:rsid w:val="0090420B"/>
    <w:rsid w:val="00904281"/>
    <w:rsid w:val="00904E3F"/>
    <w:rsid w:val="009065BC"/>
    <w:rsid w:val="00906D40"/>
    <w:rsid w:val="0090729C"/>
    <w:rsid w:val="00907829"/>
    <w:rsid w:val="00910BBB"/>
    <w:rsid w:val="009112F0"/>
    <w:rsid w:val="0091187C"/>
    <w:rsid w:val="00911B5E"/>
    <w:rsid w:val="00911E31"/>
    <w:rsid w:val="00912E5C"/>
    <w:rsid w:val="0091376F"/>
    <w:rsid w:val="00913952"/>
    <w:rsid w:val="00913FC4"/>
    <w:rsid w:val="00914005"/>
    <w:rsid w:val="00914E7A"/>
    <w:rsid w:val="0091681E"/>
    <w:rsid w:val="00920AD8"/>
    <w:rsid w:val="00920D7B"/>
    <w:rsid w:val="009212BE"/>
    <w:rsid w:val="00921C3A"/>
    <w:rsid w:val="0092243A"/>
    <w:rsid w:val="0092282F"/>
    <w:rsid w:val="009234C8"/>
    <w:rsid w:val="00923C7B"/>
    <w:rsid w:val="009248FD"/>
    <w:rsid w:val="009270FC"/>
    <w:rsid w:val="00927435"/>
    <w:rsid w:val="0093100B"/>
    <w:rsid w:val="00931591"/>
    <w:rsid w:val="00931834"/>
    <w:rsid w:val="00932074"/>
    <w:rsid w:val="0093258D"/>
    <w:rsid w:val="009329E9"/>
    <w:rsid w:val="00932CD4"/>
    <w:rsid w:val="0093317F"/>
    <w:rsid w:val="00933EF6"/>
    <w:rsid w:val="0093429C"/>
    <w:rsid w:val="00934551"/>
    <w:rsid w:val="00935205"/>
    <w:rsid w:val="00935494"/>
    <w:rsid w:val="00935B36"/>
    <w:rsid w:val="00935B71"/>
    <w:rsid w:val="00935BA7"/>
    <w:rsid w:val="00936CD8"/>
    <w:rsid w:val="00937216"/>
    <w:rsid w:val="00937B7A"/>
    <w:rsid w:val="00937BB7"/>
    <w:rsid w:val="0094037C"/>
    <w:rsid w:val="009407B8"/>
    <w:rsid w:val="00940C5F"/>
    <w:rsid w:val="00940E5F"/>
    <w:rsid w:val="00942A8A"/>
    <w:rsid w:val="00942FFA"/>
    <w:rsid w:val="00943726"/>
    <w:rsid w:val="00943C33"/>
    <w:rsid w:val="009445C6"/>
    <w:rsid w:val="0094633B"/>
    <w:rsid w:val="009467E8"/>
    <w:rsid w:val="0094686C"/>
    <w:rsid w:val="00950579"/>
    <w:rsid w:val="009508DF"/>
    <w:rsid w:val="00952296"/>
    <w:rsid w:val="00952F99"/>
    <w:rsid w:val="00954B9E"/>
    <w:rsid w:val="00954CEB"/>
    <w:rsid w:val="00956830"/>
    <w:rsid w:val="00957C8D"/>
    <w:rsid w:val="00957EC0"/>
    <w:rsid w:val="0096037E"/>
    <w:rsid w:val="00960977"/>
    <w:rsid w:val="00960B11"/>
    <w:rsid w:val="00960C75"/>
    <w:rsid w:val="00961F31"/>
    <w:rsid w:val="00962E4B"/>
    <w:rsid w:val="00962F37"/>
    <w:rsid w:val="009631B7"/>
    <w:rsid w:val="00963613"/>
    <w:rsid w:val="00964173"/>
    <w:rsid w:val="00964E14"/>
    <w:rsid w:val="00964E55"/>
    <w:rsid w:val="00965504"/>
    <w:rsid w:val="0096560F"/>
    <w:rsid w:val="00965E7E"/>
    <w:rsid w:val="00967443"/>
    <w:rsid w:val="0097051A"/>
    <w:rsid w:val="00970662"/>
    <w:rsid w:val="009709A2"/>
    <w:rsid w:val="00970FF0"/>
    <w:rsid w:val="0097159C"/>
    <w:rsid w:val="0097166C"/>
    <w:rsid w:val="00971CF8"/>
    <w:rsid w:val="009722A0"/>
    <w:rsid w:val="00973E89"/>
    <w:rsid w:val="00974D8A"/>
    <w:rsid w:val="00974F68"/>
    <w:rsid w:val="009752F8"/>
    <w:rsid w:val="00975455"/>
    <w:rsid w:val="00975556"/>
    <w:rsid w:val="00975E76"/>
    <w:rsid w:val="00976D0B"/>
    <w:rsid w:val="00976ED7"/>
    <w:rsid w:val="00977EDB"/>
    <w:rsid w:val="009800C2"/>
    <w:rsid w:val="00980769"/>
    <w:rsid w:val="00980DBC"/>
    <w:rsid w:val="00981D90"/>
    <w:rsid w:val="0098238C"/>
    <w:rsid w:val="00982A5C"/>
    <w:rsid w:val="009839A7"/>
    <w:rsid w:val="009846DF"/>
    <w:rsid w:val="00984956"/>
    <w:rsid w:val="00984AE9"/>
    <w:rsid w:val="009852F8"/>
    <w:rsid w:val="009854AA"/>
    <w:rsid w:val="0098622E"/>
    <w:rsid w:val="009863B8"/>
    <w:rsid w:val="00986467"/>
    <w:rsid w:val="00986A0C"/>
    <w:rsid w:val="009871FD"/>
    <w:rsid w:val="00990669"/>
    <w:rsid w:val="0099098D"/>
    <w:rsid w:val="00990CD7"/>
    <w:rsid w:val="00991F35"/>
    <w:rsid w:val="00993371"/>
    <w:rsid w:val="009937E2"/>
    <w:rsid w:val="00995228"/>
    <w:rsid w:val="0099538C"/>
    <w:rsid w:val="009954BE"/>
    <w:rsid w:val="009958BC"/>
    <w:rsid w:val="00995EA0"/>
    <w:rsid w:val="009965C9"/>
    <w:rsid w:val="00996882"/>
    <w:rsid w:val="00996920"/>
    <w:rsid w:val="00996FDB"/>
    <w:rsid w:val="009A0073"/>
    <w:rsid w:val="009A141D"/>
    <w:rsid w:val="009A1EDC"/>
    <w:rsid w:val="009A28E4"/>
    <w:rsid w:val="009A2D21"/>
    <w:rsid w:val="009A30A0"/>
    <w:rsid w:val="009A4139"/>
    <w:rsid w:val="009A4DCB"/>
    <w:rsid w:val="009A5826"/>
    <w:rsid w:val="009B0806"/>
    <w:rsid w:val="009B0F4C"/>
    <w:rsid w:val="009B1692"/>
    <w:rsid w:val="009B20D9"/>
    <w:rsid w:val="009B2DE3"/>
    <w:rsid w:val="009B2E0C"/>
    <w:rsid w:val="009B386E"/>
    <w:rsid w:val="009B4114"/>
    <w:rsid w:val="009B774A"/>
    <w:rsid w:val="009C02AE"/>
    <w:rsid w:val="009C14EA"/>
    <w:rsid w:val="009C1A15"/>
    <w:rsid w:val="009C1A75"/>
    <w:rsid w:val="009C1C21"/>
    <w:rsid w:val="009C1DF8"/>
    <w:rsid w:val="009C2990"/>
    <w:rsid w:val="009C2A06"/>
    <w:rsid w:val="009C33B5"/>
    <w:rsid w:val="009C43EE"/>
    <w:rsid w:val="009C66DC"/>
    <w:rsid w:val="009C73CD"/>
    <w:rsid w:val="009C77BE"/>
    <w:rsid w:val="009C78E7"/>
    <w:rsid w:val="009C7DB4"/>
    <w:rsid w:val="009D0FEA"/>
    <w:rsid w:val="009D18E8"/>
    <w:rsid w:val="009D2A76"/>
    <w:rsid w:val="009D2B2F"/>
    <w:rsid w:val="009D2BB8"/>
    <w:rsid w:val="009D2DF5"/>
    <w:rsid w:val="009D3BDB"/>
    <w:rsid w:val="009D4050"/>
    <w:rsid w:val="009D53F4"/>
    <w:rsid w:val="009D6157"/>
    <w:rsid w:val="009E0068"/>
    <w:rsid w:val="009E0571"/>
    <w:rsid w:val="009E0BB5"/>
    <w:rsid w:val="009E125E"/>
    <w:rsid w:val="009E1EEE"/>
    <w:rsid w:val="009E2D52"/>
    <w:rsid w:val="009E35F3"/>
    <w:rsid w:val="009E640C"/>
    <w:rsid w:val="009E65B5"/>
    <w:rsid w:val="009E6761"/>
    <w:rsid w:val="009E6FD4"/>
    <w:rsid w:val="009E72EB"/>
    <w:rsid w:val="009E7564"/>
    <w:rsid w:val="009F218B"/>
    <w:rsid w:val="009F23DB"/>
    <w:rsid w:val="009F290F"/>
    <w:rsid w:val="009F425C"/>
    <w:rsid w:val="009F4671"/>
    <w:rsid w:val="009F4C61"/>
    <w:rsid w:val="009F4CD7"/>
    <w:rsid w:val="009F54D6"/>
    <w:rsid w:val="009F5B4A"/>
    <w:rsid w:val="009F6BF7"/>
    <w:rsid w:val="009F73F9"/>
    <w:rsid w:val="009F7C86"/>
    <w:rsid w:val="00A01243"/>
    <w:rsid w:val="00A02546"/>
    <w:rsid w:val="00A0357F"/>
    <w:rsid w:val="00A0367F"/>
    <w:rsid w:val="00A03AE4"/>
    <w:rsid w:val="00A03D4D"/>
    <w:rsid w:val="00A03F8A"/>
    <w:rsid w:val="00A04577"/>
    <w:rsid w:val="00A04778"/>
    <w:rsid w:val="00A04A43"/>
    <w:rsid w:val="00A050A8"/>
    <w:rsid w:val="00A0634B"/>
    <w:rsid w:val="00A068F6"/>
    <w:rsid w:val="00A06A05"/>
    <w:rsid w:val="00A074FF"/>
    <w:rsid w:val="00A1044D"/>
    <w:rsid w:val="00A1064C"/>
    <w:rsid w:val="00A11F8C"/>
    <w:rsid w:val="00A12107"/>
    <w:rsid w:val="00A123B9"/>
    <w:rsid w:val="00A124F6"/>
    <w:rsid w:val="00A1371D"/>
    <w:rsid w:val="00A1375E"/>
    <w:rsid w:val="00A14549"/>
    <w:rsid w:val="00A15034"/>
    <w:rsid w:val="00A152E4"/>
    <w:rsid w:val="00A16643"/>
    <w:rsid w:val="00A171E7"/>
    <w:rsid w:val="00A201AD"/>
    <w:rsid w:val="00A20338"/>
    <w:rsid w:val="00A215BD"/>
    <w:rsid w:val="00A21628"/>
    <w:rsid w:val="00A21E30"/>
    <w:rsid w:val="00A22475"/>
    <w:rsid w:val="00A22BA9"/>
    <w:rsid w:val="00A2367B"/>
    <w:rsid w:val="00A23DA0"/>
    <w:rsid w:val="00A240B8"/>
    <w:rsid w:val="00A25BC9"/>
    <w:rsid w:val="00A2684B"/>
    <w:rsid w:val="00A278E7"/>
    <w:rsid w:val="00A3006B"/>
    <w:rsid w:val="00A301D4"/>
    <w:rsid w:val="00A30426"/>
    <w:rsid w:val="00A309CE"/>
    <w:rsid w:val="00A30C10"/>
    <w:rsid w:val="00A31BAA"/>
    <w:rsid w:val="00A320AA"/>
    <w:rsid w:val="00A3339A"/>
    <w:rsid w:val="00A33A7F"/>
    <w:rsid w:val="00A33B87"/>
    <w:rsid w:val="00A34191"/>
    <w:rsid w:val="00A3533B"/>
    <w:rsid w:val="00A353D2"/>
    <w:rsid w:val="00A35B27"/>
    <w:rsid w:val="00A37DE8"/>
    <w:rsid w:val="00A40256"/>
    <w:rsid w:val="00A410F0"/>
    <w:rsid w:val="00A41655"/>
    <w:rsid w:val="00A417F6"/>
    <w:rsid w:val="00A42DED"/>
    <w:rsid w:val="00A439AB"/>
    <w:rsid w:val="00A4583A"/>
    <w:rsid w:val="00A458A8"/>
    <w:rsid w:val="00A46186"/>
    <w:rsid w:val="00A47812"/>
    <w:rsid w:val="00A47B67"/>
    <w:rsid w:val="00A51161"/>
    <w:rsid w:val="00A51DC4"/>
    <w:rsid w:val="00A51F21"/>
    <w:rsid w:val="00A52353"/>
    <w:rsid w:val="00A52388"/>
    <w:rsid w:val="00A52C35"/>
    <w:rsid w:val="00A533BB"/>
    <w:rsid w:val="00A54A9D"/>
    <w:rsid w:val="00A54BE2"/>
    <w:rsid w:val="00A567F4"/>
    <w:rsid w:val="00A56C1E"/>
    <w:rsid w:val="00A57980"/>
    <w:rsid w:val="00A57B6A"/>
    <w:rsid w:val="00A60177"/>
    <w:rsid w:val="00A6146B"/>
    <w:rsid w:val="00A6151C"/>
    <w:rsid w:val="00A6403D"/>
    <w:rsid w:val="00A6406A"/>
    <w:rsid w:val="00A649F2"/>
    <w:rsid w:val="00A6545B"/>
    <w:rsid w:val="00A66B62"/>
    <w:rsid w:val="00A67E0C"/>
    <w:rsid w:val="00A705E5"/>
    <w:rsid w:val="00A708DA"/>
    <w:rsid w:val="00A70D50"/>
    <w:rsid w:val="00A712BC"/>
    <w:rsid w:val="00A720F5"/>
    <w:rsid w:val="00A727DA"/>
    <w:rsid w:val="00A72B8F"/>
    <w:rsid w:val="00A7301B"/>
    <w:rsid w:val="00A73338"/>
    <w:rsid w:val="00A7351D"/>
    <w:rsid w:val="00A73610"/>
    <w:rsid w:val="00A74435"/>
    <w:rsid w:val="00A74A1B"/>
    <w:rsid w:val="00A76165"/>
    <w:rsid w:val="00A76BA2"/>
    <w:rsid w:val="00A7744D"/>
    <w:rsid w:val="00A77BD2"/>
    <w:rsid w:val="00A807D6"/>
    <w:rsid w:val="00A81CE2"/>
    <w:rsid w:val="00A83006"/>
    <w:rsid w:val="00A8375E"/>
    <w:rsid w:val="00A837FD"/>
    <w:rsid w:val="00A83E3E"/>
    <w:rsid w:val="00A84444"/>
    <w:rsid w:val="00A846FB"/>
    <w:rsid w:val="00A84AB1"/>
    <w:rsid w:val="00A84D48"/>
    <w:rsid w:val="00A85F72"/>
    <w:rsid w:val="00A86148"/>
    <w:rsid w:val="00A8621D"/>
    <w:rsid w:val="00A86A14"/>
    <w:rsid w:val="00A87CA1"/>
    <w:rsid w:val="00A9044C"/>
    <w:rsid w:val="00A9130D"/>
    <w:rsid w:val="00A9223F"/>
    <w:rsid w:val="00A93343"/>
    <w:rsid w:val="00A93EE9"/>
    <w:rsid w:val="00A9422F"/>
    <w:rsid w:val="00A94383"/>
    <w:rsid w:val="00A95487"/>
    <w:rsid w:val="00A961E7"/>
    <w:rsid w:val="00A9795A"/>
    <w:rsid w:val="00A97A0C"/>
    <w:rsid w:val="00AA0E37"/>
    <w:rsid w:val="00AA12D4"/>
    <w:rsid w:val="00AA1448"/>
    <w:rsid w:val="00AA14A4"/>
    <w:rsid w:val="00AA1F2D"/>
    <w:rsid w:val="00AA2212"/>
    <w:rsid w:val="00AA228B"/>
    <w:rsid w:val="00AA2DFA"/>
    <w:rsid w:val="00AA5275"/>
    <w:rsid w:val="00AA6986"/>
    <w:rsid w:val="00AA70F7"/>
    <w:rsid w:val="00AA72AA"/>
    <w:rsid w:val="00AB0A96"/>
    <w:rsid w:val="00AB0BCC"/>
    <w:rsid w:val="00AB1C12"/>
    <w:rsid w:val="00AB1F17"/>
    <w:rsid w:val="00AB26C3"/>
    <w:rsid w:val="00AB2935"/>
    <w:rsid w:val="00AB2EB6"/>
    <w:rsid w:val="00AB477C"/>
    <w:rsid w:val="00AB4B36"/>
    <w:rsid w:val="00AB54B6"/>
    <w:rsid w:val="00AB5977"/>
    <w:rsid w:val="00AB5C2A"/>
    <w:rsid w:val="00AB5DF8"/>
    <w:rsid w:val="00AB66C3"/>
    <w:rsid w:val="00AB73D8"/>
    <w:rsid w:val="00AB794B"/>
    <w:rsid w:val="00AC10FD"/>
    <w:rsid w:val="00AC247B"/>
    <w:rsid w:val="00AC2610"/>
    <w:rsid w:val="00AC2CB5"/>
    <w:rsid w:val="00AC31FD"/>
    <w:rsid w:val="00AC356B"/>
    <w:rsid w:val="00AC3C7C"/>
    <w:rsid w:val="00AC4B6E"/>
    <w:rsid w:val="00AC4E1B"/>
    <w:rsid w:val="00AC64CF"/>
    <w:rsid w:val="00AC6E65"/>
    <w:rsid w:val="00AC71DE"/>
    <w:rsid w:val="00AC7B90"/>
    <w:rsid w:val="00AD118B"/>
    <w:rsid w:val="00AD225C"/>
    <w:rsid w:val="00AD22BE"/>
    <w:rsid w:val="00AD28C0"/>
    <w:rsid w:val="00AD2B72"/>
    <w:rsid w:val="00AD3ECE"/>
    <w:rsid w:val="00AD3F7F"/>
    <w:rsid w:val="00AD4DE9"/>
    <w:rsid w:val="00AD5537"/>
    <w:rsid w:val="00AD59E2"/>
    <w:rsid w:val="00AD5F4B"/>
    <w:rsid w:val="00AD7DF4"/>
    <w:rsid w:val="00AE1475"/>
    <w:rsid w:val="00AE1B2A"/>
    <w:rsid w:val="00AE223D"/>
    <w:rsid w:val="00AE2977"/>
    <w:rsid w:val="00AE3AD6"/>
    <w:rsid w:val="00AE3E85"/>
    <w:rsid w:val="00AE4DCF"/>
    <w:rsid w:val="00AE5701"/>
    <w:rsid w:val="00AE69BC"/>
    <w:rsid w:val="00AE7E21"/>
    <w:rsid w:val="00AE7E69"/>
    <w:rsid w:val="00AF105F"/>
    <w:rsid w:val="00AF107C"/>
    <w:rsid w:val="00AF13FB"/>
    <w:rsid w:val="00AF174B"/>
    <w:rsid w:val="00AF2183"/>
    <w:rsid w:val="00AF21EC"/>
    <w:rsid w:val="00AF26FE"/>
    <w:rsid w:val="00AF275A"/>
    <w:rsid w:val="00AF304C"/>
    <w:rsid w:val="00AF360F"/>
    <w:rsid w:val="00AF6018"/>
    <w:rsid w:val="00AF61C7"/>
    <w:rsid w:val="00AF6308"/>
    <w:rsid w:val="00AF6D07"/>
    <w:rsid w:val="00AF7571"/>
    <w:rsid w:val="00AF7A4E"/>
    <w:rsid w:val="00B007CD"/>
    <w:rsid w:val="00B009B8"/>
    <w:rsid w:val="00B01515"/>
    <w:rsid w:val="00B01DB3"/>
    <w:rsid w:val="00B02222"/>
    <w:rsid w:val="00B02B85"/>
    <w:rsid w:val="00B02D83"/>
    <w:rsid w:val="00B03FCA"/>
    <w:rsid w:val="00B04F41"/>
    <w:rsid w:val="00B05080"/>
    <w:rsid w:val="00B0643A"/>
    <w:rsid w:val="00B0678E"/>
    <w:rsid w:val="00B06829"/>
    <w:rsid w:val="00B10C61"/>
    <w:rsid w:val="00B1113D"/>
    <w:rsid w:val="00B11582"/>
    <w:rsid w:val="00B119D9"/>
    <w:rsid w:val="00B127F6"/>
    <w:rsid w:val="00B12C60"/>
    <w:rsid w:val="00B13C99"/>
    <w:rsid w:val="00B13FB8"/>
    <w:rsid w:val="00B1751C"/>
    <w:rsid w:val="00B17C04"/>
    <w:rsid w:val="00B17DDE"/>
    <w:rsid w:val="00B209D0"/>
    <w:rsid w:val="00B228A9"/>
    <w:rsid w:val="00B228C7"/>
    <w:rsid w:val="00B231D5"/>
    <w:rsid w:val="00B23565"/>
    <w:rsid w:val="00B23F95"/>
    <w:rsid w:val="00B240A7"/>
    <w:rsid w:val="00B241CA"/>
    <w:rsid w:val="00B252D1"/>
    <w:rsid w:val="00B2570F"/>
    <w:rsid w:val="00B26660"/>
    <w:rsid w:val="00B26B1F"/>
    <w:rsid w:val="00B27692"/>
    <w:rsid w:val="00B27DF1"/>
    <w:rsid w:val="00B3065D"/>
    <w:rsid w:val="00B30781"/>
    <w:rsid w:val="00B31271"/>
    <w:rsid w:val="00B331D5"/>
    <w:rsid w:val="00B33244"/>
    <w:rsid w:val="00B33CF1"/>
    <w:rsid w:val="00B345D2"/>
    <w:rsid w:val="00B34958"/>
    <w:rsid w:val="00B354AE"/>
    <w:rsid w:val="00B356BE"/>
    <w:rsid w:val="00B366B1"/>
    <w:rsid w:val="00B3673F"/>
    <w:rsid w:val="00B36DD9"/>
    <w:rsid w:val="00B37DB6"/>
    <w:rsid w:val="00B40574"/>
    <w:rsid w:val="00B407F3"/>
    <w:rsid w:val="00B40E90"/>
    <w:rsid w:val="00B40F27"/>
    <w:rsid w:val="00B41175"/>
    <w:rsid w:val="00B41703"/>
    <w:rsid w:val="00B42C1F"/>
    <w:rsid w:val="00B44262"/>
    <w:rsid w:val="00B44CCC"/>
    <w:rsid w:val="00B44F84"/>
    <w:rsid w:val="00B465BF"/>
    <w:rsid w:val="00B466E5"/>
    <w:rsid w:val="00B47358"/>
    <w:rsid w:val="00B47406"/>
    <w:rsid w:val="00B5006F"/>
    <w:rsid w:val="00B504FA"/>
    <w:rsid w:val="00B50D6C"/>
    <w:rsid w:val="00B50F05"/>
    <w:rsid w:val="00B51707"/>
    <w:rsid w:val="00B51F5F"/>
    <w:rsid w:val="00B526ED"/>
    <w:rsid w:val="00B53844"/>
    <w:rsid w:val="00B55C53"/>
    <w:rsid w:val="00B55E1D"/>
    <w:rsid w:val="00B55FBB"/>
    <w:rsid w:val="00B56528"/>
    <w:rsid w:val="00B574FC"/>
    <w:rsid w:val="00B5772C"/>
    <w:rsid w:val="00B577AC"/>
    <w:rsid w:val="00B57A18"/>
    <w:rsid w:val="00B605A8"/>
    <w:rsid w:val="00B60652"/>
    <w:rsid w:val="00B60E4D"/>
    <w:rsid w:val="00B61857"/>
    <w:rsid w:val="00B61BBE"/>
    <w:rsid w:val="00B622AB"/>
    <w:rsid w:val="00B64734"/>
    <w:rsid w:val="00B65105"/>
    <w:rsid w:val="00B6546E"/>
    <w:rsid w:val="00B65D3E"/>
    <w:rsid w:val="00B66593"/>
    <w:rsid w:val="00B66CFE"/>
    <w:rsid w:val="00B702B1"/>
    <w:rsid w:val="00B71EB0"/>
    <w:rsid w:val="00B7286F"/>
    <w:rsid w:val="00B733C3"/>
    <w:rsid w:val="00B7391A"/>
    <w:rsid w:val="00B73C33"/>
    <w:rsid w:val="00B76F40"/>
    <w:rsid w:val="00B76F9F"/>
    <w:rsid w:val="00B80B49"/>
    <w:rsid w:val="00B81A0E"/>
    <w:rsid w:val="00B81D8E"/>
    <w:rsid w:val="00B83038"/>
    <w:rsid w:val="00B83606"/>
    <w:rsid w:val="00B83E34"/>
    <w:rsid w:val="00B83FFF"/>
    <w:rsid w:val="00B84D6F"/>
    <w:rsid w:val="00B84EC2"/>
    <w:rsid w:val="00B850F1"/>
    <w:rsid w:val="00B8566C"/>
    <w:rsid w:val="00B85A76"/>
    <w:rsid w:val="00B86306"/>
    <w:rsid w:val="00B90641"/>
    <w:rsid w:val="00B908C0"/>
    <w:rsid w:val="00B91824"/>
    <w:rsid w:val="00B92CCF"/>
    <w:rsid w:val="00B93B50"/>
    <w:rsid w:val="00B93DFF"/>
    <w:rsid w:val="00B93E20"/>
    <w:rsid w:val="00B94955"/>
    <w:rsid w:val="00B94A2A"/>
    <w:rsid w:val="00B954DB"/>
    <w:rsid w:val="00B971BF"/>
    <w:rsid w:val="00B97FBB"/>
    <w:rsid w:val="00BA0BED"/>
    <w:rsid w:val="00BA11E9"/>
    <w:rsid w:val="00BA23F4"/>
    <w:rsid w:val="00BA33B2"/>
    <w:rsid w:val="00BA3668"/>
    <w:rsid w:val="00BA4441"/>
    <w:rsid w:val="00BA4A9F"/>
    <w:rsid w:val="00BA4E7A"/>
    <w:rsid w:val="00BA5F29"/>
    <w:rsid w:val="00BA632D"/>
    <w:rsid w:val="00BA766B"/>
    <w:rsid w:val="00BA791D"/>
    <w:rsid w:val="00BA7E1C"/>
    <w:rsid w:val="00BB0508"/>
    <w:rsid w:val="00BB0A24"/>
    <w:rsid w:val="00BB1383"/>
    <w:rsid w:val="00BB165C"/>
    <w:rsid w:val="00BB3326"/>
    <w:rsid w:val="00BB373C"/>
    <w:rsid w:val="00BB3973"/>
    <w:rsid w:val="00BB3E1F"/>
    <w:rsid w:val="00BB4D50"/>
    <w:rsid w:val="00BB4E6E"/>
    <w:rsid w:val="00BB4FE8"/>
    <w:rsid w:val="00BB4FF8"/>
    <w:rsid w:val="00BB54D0"/>
    <w:rsid w:val="00BB5694"/>
    <w:rsid w:val="00BB6665"/>
    <w:rsid w:val="00BC1465"/>
    <w:rsid w:val="00BC1E32"/>
    <w:rsid w:val="00BC3743"/>
    <w:rsid w:val="00BC3B43"/>
    <w:rsid w:val="00BC40A2"/>
    <w:rsid w:val="00BC4579"/>
    <w:rsid w:val="00BC4E20"/>
    <w:rsid w:val="00BC5FB4"/>
    <w:rsid w:val="00BD2E95"/>
    <w:rsid w:val="00BD3A02"/>
    <w:rsid w:val="00BD3FEA"/>
    <w:rsid w:val="00BD40D6"/>
    <w:rsid w:val="00BD4B2B"/>
    <w:rsid w:val="00BD5748"/>
    <w:rsid w:val="00BD5E86"/>
    <w:rsid w:val="00BD64AD"/>
    <w:rsid w:val="00BD6810"/>
    <w:rsid w:val="00BD68A7"/>
    <w:rsid w:val="00BD7769"/>
    <w:rsid w:val="00BD78E1"/>
    <w:rsid w:val="00BE03BF"/>
    <w:rsid w:val="00BE0D58"/>
    <w:rsid w:val="00BE2272"/>
    <w:rsid w:val="00BE2427"/>
    <w:rsid w:val="00BE3166"/>
    <w:rsid w:val="00BE35BB"/>
    <w:rsid w:val="00BE4EE5"/>
    <w:rsid w:val="00BE4F7D"/>
    <w:rsid w:val="00BE51EA"/>
    <w:rsid w:val="00BE6BCD"/>
    <w:rsid w:val="00BF002C"/>
    <w:rsid w:val="00BF1487"/>
    <w:rsid w:val="00BF16E6"/>
    <w:rsid w:val="00BF19BB"/>
    <w:rsid w:val="00BF288A"/>
    <w:rsid w:val="00BF30C0"/>
    <w:rsid w:val="00BF5E25"/>
    <w:rsid w:val="00BF5F54"/>
    <w:rsid w:val="00C0137C"/>
    <w:rsid w:val="00C01875"/>
    <w:rsid w:val="00C01E6E"/>
    <w:rsid w:val="00C01F4D"/>
    <w:rsid w:val="00C02E92"/>
    <w:rsid w:val="00C03896"/>
    <w:rsid w:val="00C04022"/>
    <w:rsid w:val="00C0597D"/>
    <w:rsid w:val="00C06C31"/>
    <w:rsid w:val="00C071AD"/>
    <w:rsid w:val="00C1175E"/>
    <w:rsid w:val="00C12532"/>
    <w:rsid w:val="00C1288A"/>
    <w:rsid w:val="00C12E3F"/>
    <w:rsid w:val="00C12E42"/>
    <w:rsid w:val="00C141CF"/>
    <w:rsid w:val="00C14601"/>
    <w:rsid w:val="00C152FB"/>
    <w:rsid w:val="00C15924"/>
    <w:rsid w:val="00C15EB1"/>
    <w:rsid w:val="00C1604A"/>
    <w:rsid w:val="00C160C6"/>
    <w:rsid w:val="00C16627"/>
    <w:rsid w:val="00C167F6"/>
    <w:rsid w:val="00C1680C"/>
    <w:rsid w:val="00C17A63"/>
    <w:rsid w:val="00C223D8"/>
    <w:rsid w:val="00C24557"/>
    <w:rsid w:val="00C246F4"/>
    <w:rsid w:val="00C24879"/>
    <w:rsid w:val="00C24C92"/>
    <w:rsid w:val="00C24DAD"/>
    <w:rsid w:val="00C24DFE"/>
    <w:rsid w:val="00C26A39"/>
    <w:rsid w:val="00C305D6"/>
    <w:rsid w:val="00C306C3"/>
    <w:rsid w:val="00C3072A"/>
    <w:rsid w:val="00C30F25"/>
    <w:rsid w:val="00C31D57"/>
    <w:rsid w:val="00C32340"/>
    <w:rsid w:val="00C328A8"/>
    <w:rsid w:val="00C3362C"/>
    <w:rsid w:val="00C33F0A"/>
    <w:rsid w:val="00C340FA"/>
    <w:rsid w:val="00C34943"/>
    <w:rsid w:val="00C34C6C"/>
    <w:rsid w:val="00C35227"/>
    <w:rsid w:val="00C36BCD"/>
    <w:rsid w:val="00C36C2F"/>
    <w:rsid w:val="00C36DF1"/>
    <w:rsid w:val="00C37181"/>
    <w:rsid w:val="00C37EA9"/>
    <w:rsid w:val="00C41237"/>
    <w:rsid w:val="00C416E3"/>
    <w:rsid w:val="00C41C4E"/>
    <w:rsid w:val="00C41E76"/>
    <w:rsid w:val="00C4241B"/>
    <w:rsid w:val="00C425AD"/>
    <w:rsid w:val="00C430FA"/>
    <w:rsid w:val="00C4378F"/>
    <w:rsid w:val="00C44071"/>
    <w:rsid w:val="00C4491D"/>
    <w:rsid w:val="00C44F4B"/>
    <w:rsid w:val="00C4530A"/>
    <w:rsid w:val="00C45946"/>
    <w:rsid w:val="00C46AB2"/>
    <w:rsid w:val="00C47850"/>
    <w:rsid w:val="00C5099A"/>
    <w:rsid w:val="00C51005"/>
    <w:rsid w:val="00C518D4"/>
    <w:rsid w:val="00C53106"/>
    <w:rsid w:val="00C54222"/>
    <w:rsid w:val="00C54BE6"/>
    <w:rsid w:val="00C5593B"/>
    <w:rsid w:val="00C55D5D"/>
    <w:rsid w:val="00C55F95"/>
    <w:rsid w:val="00C56AC6"/>
    <w:rsid w:val="00C571D0"/>
    <w:rsid w:val="00C60690"/>
    <w:rsid w:val="00C60A21"/>
    <w:rsid w:val="00C60FAD"/>
    <w:rsid w:val="00C61626"/>
    <w:rsid w:val="00C61AAD"/>
    <w:rsid w:val="00C61C47"/>
    <w:rsid w:val="00C61E7B"/>
    <w:rsid w:val="00C62DCF"/>
    <w:rsid w:val="00C6316E"/>
    <w:rsid w:val="00C63389"/>
    <w:rsid w:val="00C639F6"/>
    <w:rsid w:val="00C63CF6"/>
    <w:rsid w:val="00C6468D"/>
    <w:rsid w:val="00C6469B"/>
    <w:rsid w:val="00C64BBD"/>
    <w:rsid w:val="00C64E81"/>
    <w:rsid w:val="00C654BD"/>
    <w:rsid w:val="00C65761"/>
    <w:rsid w:val="00C657BE"/>
    <w:rsid w:val="00C65DCB"/>
    <w:rsid w:val="00C66473"/>
    <w:rsid w:val="00C6651A"/>
    <w:rsid w:val="00C66BD4"/>
    <w:rsid w:val="00C672D4"/>
    <w:rsid w:val="00C70340"/>
    <w:rsid w:val="00C7050E"/>
    <w:rsid w:val="00C70939"/>
    <w:rsid w:val="00C7129C"/>
    <w:rsid w:val="00C71EF1"/>
    <w:rsid w:val="00C72165"/>
    <w:rsid w:val="00C72DF7"/>
    <w:rsid w:val="00C73AFA"/>
    <w:rsid w:val="00C73FE2"/>
    <w:rsid w:val="00C742FD"/>
    <w:rsid w:val="00C74793"/>
    <w:rsid w:val="00C74809"/>
    <w:rsid w:val="00C757B5"/>
    <w:rsid w:val="00C76104"/>
    <w:rsid w:val="00C76267"/>
    <w:rsid w:val="00C763C7"/>
    <w:rsid w:val="00C76649"/>
    <w:rsid w:val="00C76B5C"/>
    <w:rsid w:val="00C76E9D"/>
    <w:rsid w:val="00C76F4C"/>
    <w:rsid w:val="00C7794C"/>
    <w:rsid w:val="00C80553"/>
    <w:rsid w:val="00C81666"/>
    <w:rsid w:val="00C81A58"/>
    <w:rsid w:val="00C81EDB"/>
    <w:rsid w:val="00C82A09"/>
    <w:rsid w:val="00C84B6F"/>
    <w:rsid w:val="00C85E2D"/>
    <w:rsid w:val="00C872B8"/>
    <w:rsid w:val="00C8774C"/>
    <w:rsid w:val="00C87941"/>
    <w:rsid w:val="00C9083D"/>
    <w:rsid w:val="00C90E0C"/>
    <w:rsid w:val="00C915CA"/>
    <w:rsid w:val="00C917E7"/>
    <w:rsid w:val="00C922AB"/>
    <w:rsid w:val="00C925D7"/>
    <w:rsid w:val="00C93A8E"/>
    <w:rsid w:val="00C93BBC"/>
    <w:rsid w:val="00C94184"/>
    <w:rsid w:val="00C942A2"/>
    <w:rsid w:val="00C94559"/>
    <w:rsid w:val="00C94A20"/>
    <w:rsid w:val="00C94F31"/>
    <w:rsid w:val="00C95DFC"/>
    <w:rsid w:val="00C96201"/>
    <w:rsid w:val="00C969C2"/>
    <w:rsid w:val="00C96B7C"/>
    <w:rsid w:val="00CA0217"/>
    <w:rsid w:val="00CA104D"/>
    <w:rsid w:val="00CA1150"/>
    <w:rsid w:val="00CA182C"/>
    <w:rsid w:val="00CA1E4D"/>
    <w:rsid w:val="00CA2299"/>
    <w:rsid w:val="00CA2F22"/>
    <w:rsid w:val="00CA2FEE"/>
    <w:rsid w:val="00CA39B1"/>
    <w:rsid w:val="00CA3FD2"/>
    <w:rsid w:val="00CA4621"/>
    <w:rsid w:val="00CA46B6"/>
    <w:rsid w:val="00CA6841"/>
    <w:rsid w:val="00CA6F55"/>
    <w:rsid w:val="00CB1186"/>
    <w:rsid w:val="00CB1EB0"/>
    <w:rsid w:val="00CB2849"/>
    <w:rsid w:val="00CB2E4A"/>
    <w:rsid w:val="00CB303A"/>
    <w:rsid w:val="00CB3CB7"/>
    <w:rsid w:val="00CB3FA2"/>
    <w:rsid w:val="00CB409C"/>
    <w:rsid w:val="00CB4680"/>
    <w:rsid w:val="00CB4773"/>
    <w:rsid w:val="00CB5078"/>
    <w:rsid w:val="00CB7B1C"/>
    <w:rsid w:val="00CB7F5A"/>
    <w:rsid w:val="00CC0071"/>
    <w:rsid w:val="00CC17FC"/>
    <w:rsid w:val="00CC2FB3"/>
    <w:rsid w:val="00CC3434"/>
    <w:rsid w:val="00CC34D7"/>
    <w:rsid w:val="00CC3B41"/>
    <w:rsid w:val="00CC4081"/>
    <w:rsid w:val="00CC4B69"/>
    <w:rsid w:val="00CC4CCB"/>
    <w:rsid w:val="00CC5A18"/>
    <w:rsid w:val="00CD02A6"/>
    <w:rsid w:val="00CD06D0"/>
    <w:rsid w:val="00CD10F2"/>
    <w:rsid w:val="00CD2B04"/>
    <w:rsid w:val="00CD34AC"/>
    <w:rsid w:val="00CD3585"/>
    <w:rsid w:val="00CD4B76"/>
    <w:rsid w:val="00CD51E7"/>
    <w:rsid w:val="00CD56DD"/>
    <w:rsid w:val="00CD5BC7"/>
    <w:rsid w:val="00CD5C61"/>
    <w:rsid w:val="00CD5CDA"/>
    <w:rsid w:val="00CD6045"/>
    <w:rsid w:val="00CD75EB"/>
    <w:rsid w:val="00CD7AE3"/>
    <w:rsid w:val="00CD7BEB"/>
    <w:rsid w:val="00CE111E"/>
    <w:rsid w:val="00CE29C2"/>
    <w:rsid w:val="00CE362D"/>
    <w:rsid w:val="00CE3862"/>
    <w:rsid w:val="00CE393F"/>
    <w:rsid w:val="00CE57CD"/>
    <w:rsid w:val="00CE5C81"/>
    <w:rsid w:val="00CE616D"/>
    <w:rsid w:val="00CE6611"/>
    <w:rsid w:val="00CE6AD2"/>
    <w:rsid w:val="00CE6B9C"/>
    <w:rsid w:val="00CF0327"/>
    <w:rsid w:val="00CF1BB5"/>
    <w:rsid w:val="00CF2922"/>
    <w:rsid w:val="00CF37FE"/>
    <w:rsid w:val="00CF424B"/>
    <w:rsid w:val="00CF429D"/>
    <w:rsid w:val="00CF560A"/>
    <w:rsid w:val="00CF5E65"/>
    <w:rsid w:val="00CF7174"/>
    <w:rsid w:val="00D01142"/>
    <w:rsid w:val="00D01315"/>
    <w:rsid w:val="00D033C4"/>
    <w:rsid w:val="00D0506B"/>
    <w:rsid w:val="00D05156"/>
    <w:rsid w:val="00D051ED"/>
    <w:rsid w:val="00D053F6"/>
    <w:rsid w:val="00D05479"/>
    <w:rsid w:val="00D057AD"/>
    <w:rsid w:val="00D057BE"/>
    <w:rsid w:val="00D06F82"/>
    <w:rsid w:val="00D074C8"/>
    <w:rsid w:val="00D07A83"/>
    <w:rsid w:val="00D07C4C"/>
    <w:rsid w:val="00D11A72"/>
    <w:rsid w:val="00D11CDC"/>
    <w:rsid w:val="00D125A2"/>
    <w:rsid w:val="00D12ABF"/>
    <w:rsid w:val="00D1400C"/>
    <w:rsid w:val="00D1425D"/>
    <w:rsid w:val="00D158CF"/>
    <w:rsid w:val="00D162A5"/>
    <w:rsid w:val="00D1682F"/>
    <w:rsid w:val="00D16A6F"/>
    <w:rsid w:val="00D16B29"/>
    <w:rsid w:val="00D17586"/>
    <w:rsid w:val="00D20971"/>
    <w:rsid w:val="00D2163C"/>
    <w:rsid w:val="00D21825"/>
    <w:rsid w:val="00D2192D"/>
    <w:rsid w:val="00D21F8E"/>
    <w:rsid w:val="00D226A3"/>
    <w:rsid w:val="00D22926"/>
    <w:rsid w:val="00D23406"/>
    <w:rsid w:val="00D23BDA"/>
    <w:rsid w:val="00D23D65"/>
    <w:rsid w:val="00D2465B"/>
    <w:rsid w:val="00D251CC"/>
    <w:rsid w:val="00D25302"/>
    <w:rsid w:val="00D25453"/>
    <w:rsid w:val="00D25C71"/>
    <w:rsid w:val="00D25E79"/>
    <w:rsid w:val="00D2736C"/>
    <w:rsid w:val="00D27B52"/>
    <w:rsid w:val="00D27FD2"/>
    <w:rsid w:val="00D3038B"/>
    <w:rsid w:val="00D30B2F"/>
    <w:rsid w:val="00D31328"/>
    <w:rsid w:val="00D322F4"/>
    <w:rsid w:val="00D327F3"/>
    <w:rsid w:val="00D33422"/>
    <w:rsid w:val="00D34080"/>
    <w:rsid w:val="00D34427"/>
    <w:rsid w:val="00D34615"/>
    <w:rsid w:val="00D36FF8"/>
    <w:rsid w:val="00D37360"/>
    <w:rsid w:val="00D37A71"/>
    <w:rsid w:val="00D40B94"/>
    <w:rsid w:val="00D42DA2"/>
    <w:rsid w:val="00D437E7"/>
    <w:rsid w:val="00D43853"/>
    <w:rsid w:val="00D43AAC"/>
    <w:rsid w:val="00D44871"/>
    <w:rsid w:val="00D45B9C"/>
    <w:rsid w:val="00D46928"/>
    <w:rsid w:val="00D473FF"/>
    <w:rsid w:val="00D47D7D"/>
    <w:rsid w:val="00D50672"/>
    <w:rsid w:val="00D5244C"/>
    <w:rsid w:val="00D52CBE"/>
    <w:rsid w:val="00D55879"/>
    <w:rsid w:val="00D55A39"/>
    <w:rsid w:val="00D562C5"/>
    <w:rsid w:val="00D56C1B"/>
    <w:rsid w:val="00D570ED"/>
    <w:rsid w:val="00D5725C"/>
    <w:rsid w:val="00D574CB"/>
    <w:rsid w:val="00D578BA"/>
    <w:rsid w:val="00D579ED"/>
    <w:rsid w:val="00D57EBD"/>
    <w:rsid w:val="00D616C5"/>
    <w:rsid w:val="00D62949"/>
    <w:rsid w:val="00D629FE"/>
    <w:rsid w:val="00D62CE7"/>
    <w:rsid w:val="00D6305E"/>
    <w:rsid w:val="00D632D5"/>
    <w:rsid w:val="00D63CFD"/>
    <w:rsid w:val="00D67798"/>
    <w:rsid w:val="00D7020E"/>
    <w:rsid w:val="00D71048"/>
    <w:rsid w:val="00D71289"/>
    <w:rsid w:val="00D71544"/>
    <w:rsid w:val="00D7173C"/>
    <w:rsid w:val="00D72561"/>
    <w:rsid w:val="00D7271E"/>
    <w:rsid w:val="00D72BB5"/>
    <w:rsid w:val="00D730F4"/>
    <w:rsid w:val="00D7383F"/>
    <w:rsid w:val="00D7387E"/>
    <w:rsid w:val="00D73974"/>
    <w:rsid w:val="00D743DC"/>
    <w:rsid w:val="00D74880"/>
    <w:rsid w:val="00D75797"/>
    <w:rsid w:val="00D75C20"/>
    <w:rsid w:val="00D763C3"/>
    <w:rsid w:val="00D76B68"/>
    <w:rsid w:val="00D77C39"/>
    <w:rsid w:val="00D81E09"/>
    <w:rsid w:val="00D835E3"/>
    <w:rsid w:val="00D83A19"/>
    <w:rsid w:val="00D845DB"/>
    <w:rsid w:val="00D84852"/>
    <w:rsid w:val="00D86241"/>
    <w:rsid w:val="00D8639F"/>
    <w:rsid w:val="00D8792E"/>
    <w:rsid w:val="00D90327"/>
    <w:rsid w:val="00D90E50"/>
    <w:rsid w:val="00D92A1E"/>
    <w:rsid w:val="00D9308D"/>
    <w:rsid w:val="00D933C4"/>
    <w:rsid w:val="00D93458"/>
    <w:rsid w:val="00D9370A"/>
    <w:rsid w:val="00D94AE3"/>
    <w:rsid w:val="00D94CB1"/>
    <w:rsid w:val="00D954AA"/>
    <w:rsid w:val="00D95B3D"/>
    <w:rsid w:val="00D95D4C"/>
    <w:rsid w:val="00DA01B3"/>
    <w:rsid w:val="00DA0FA9"/>
    <w:rsid w:val="00DA1D65"/>
    <w:rsid w:val="00DA2674"/>
    <w:rsid w:val="00DA3452"/>
    <w:rsid w:val="00DA3B11"/>
    <w:rsid w:val="00DA42DA"/>
    <w:rsid w:val="00DA442C"/>
    <w:rsid w:val="00DA49DF"/>
    <w:rsid w:val="00DA4A7E"/>
    <w:rsid w:val="00DA4B79"/>
    <w:rsid w:val="00DA4F86"/>
    <w:rsid w:val="00DA51C8"/>
    <w:rsid w:val="00DA541E"/>
    <w:rsid w:val="00DA62C1"/>
    <w:rsid w:val="00DA64B0"/>
    <w:rsid w:val="00DA7683"/>
    <w:rsid w:val="00DB062B"/>
    <w:rsid w:val="00DB09DF"/>
    <w:rsid w:val="00DB129C"/>
    <w:rsid w:val="00DB139D"/>
    <w:rsid w:val="00DB17B0"/>
    <w:rsid w:val="00DB1B41"/>
    <w:rsid w:val="00DB2693"/>
    <w:rsid w:val="00DB2C67"/>
    <w:rsid w:val="00DB2DB8"/>
    <w:rsid w:val="00DB2F5D"/>
    <w:rsid w:val="00DB3535"/>
    <w:rsid w:val="00DB4046"/>
    <w:rsid w:val="00DB465D"/>
    <w:rsid w:val="00DB522B"/>
    <w:rsid w:val="00DB61D8"/>
    <w:rsid w:val="00DB6257"/>
    <w:rsid w:val="00DB7B0E"/>
    <w:rsid w:val="00DC014E"/>
    <w:rsid w:val="00DC10D4"/>
    <w:rsid w:val="00DC1117"/>
    <w:rsid w:val="00DC1E75"/>
    <w:rsid w:val="00DC512C"/>
    <w:rsid w:val="00DC5A02"/>
    <w:rsid w:val="00DC75A1"/>
    <w:rsid w:val="00DD01C0"/>
    <w:rsid w:val="00DD0628"/>
    <w:rsid w:val="00DD07DD"/>
    <w:rsid w:val="00DD15DE"/>
    <w:rsid w:val="00DD18D9"/>
    <w:rsid w:val="00DD2827"/>
    <w:rsid w:val="00DD3220"/>
    <w:rsid w:val="00DD4309"/>
    <w:rsid w:val="00DD500C"/>
    <w:rsid w:val="00DD568B"/>
    <w:rsid w:val="00DD5AD6"/>
    <w:rsid w:val="00DD6727"/>
    <w:rsid w:val="00DD79CE"/>
    <w:rsid w:val="00DD7E2F"/>
    <w:rsid w:val="00DE1464"/>
    <w:rsid w:val="00DE2459"/>
    <w:rsid w:val="00DE2BC2"/>
    <w:rsid w:val="00DE3F9E"/>
    <w:rsid w:val="00DE6DBB"/>
    <w:rsid w:val="00DE72A6"/>
    <w:rsid w:val="00DE780A"/>
    <w:rsid w:val="00DF1339"/>
    <w:rsid w:val="00DF23F7"/>
    <w:rsid w:val="00DF27BF"/>
    <w:rsid w:val="00DF306F"/>
    <w:rsid w:val="00DF39C0"/>
    <w:rsid w:val="00DF3BA4"/>
    <w:rsid w:val="00DF52A0"/>
    <w:rsid w:val="00DF5598"/>
    <w:rsid w:val="00DF5C3F"/>
    <w:rsid w:val="00DF6494"/>
    <w:rsid w:val="00E0195F"/>
    <w:rsid w:val="00E01B9C"/>
    <w:rsid w:val="00E04278"/>
    <w:rsid w:val="00E052E0"/>
    <w:rsid w:val="00E0671E"/>
    <w:rsid w:val="00E068B6"/>
    <w:rsid w:val="00E06AB1"/>
    <w:rsid w:val="00E06F84"/>
    <w:rsid w:val="00E10C5C"/>
    <w:rsid w:val="00E116F5"/>
    <w:rsid w:val="00E11A83"/>
    <w:rsid w:val="00E125D6"/>
    <w:rsid w:val="00E1455B"/>
    <w:rsid w:val="00E15945"/>
    <w:rsid w:val="00E174E0"/>
    <w:rsid w:val="00E20388"/>
    <w:rsid w:val="00E206A2"/>
    <w:rsid w:val="00E220CB"/>
    <w:rsid w:val="00E224E7"/>
    <w:rsid w:val="00E23BCB"/>
    <w:rsid w:val="00E23E55"/>
    <w:rsid w:val="00E24C7F"/>
    <w:rsid w:val="00E260AE"/>
    <w:rsid w:val="00E26EF1"/>
    <w:rsid w:val="00E276DB"/>
    <w:rsid w:val="00E27A30"/>
    <w:rsid w:val="00E31DF6"/>
    <w:rsid w:val="00E323F7"/>
    <w:rsid w:val="00E32BF3"/>
    <w:rsid w:val="00E33B40"/>
    <w:rsid w:val="00E34CA9"/>
    <w:rsid w:val="00E35922"/>
    <w:rsid w:val="00E35F84"/>
    <w:rsid w:val="00E360D2"/>
    <w:rsid w:val="00E370DD"/>
    <w:rsid w:val="00E4049C"/>
    <w:rsid w:val="00E40933"/>
    <w:rsid w:val="00E409B9"/>
    <w:rsid w:val="00E40DF4"/>
    <w:rsid w:val="00E412C5"/>
    <w:rsid w:val="00E41510"/>
    <w:rsid w:val="00E41695"/>
    <w:rsid w:val="00E4237C"/>
    <w:rsid w:val="00E42E13"/>
    <w:rsid w:val="00E43060"/>
    <w:rsid w:val="00E447B6"/>
    <w:rsid w:val="00E4513F"/>
    <w:rsid w:val="00E4531F"/>
    <w:rsid w:val="00E45DBE"/>
    <w:rsid w:val="00E46915"/>
    <w:rsid w:val="00E4739F"/>
    <w:rsid w:val="00E474A9"/>
    <w:rsid w:val="00E47899"/>
    <w:rsid w:val="00E47A8D"/>
    <w:rsid w:val="00E504E5"/>
    <w:rsid w:val="00E519C6"/>
    <w:rsid w:val="00E52405"/>
    <w:rsid w:val="00E527F4"/>
    <w:rsid w:val="00E52CFB"/>
    <w:rsid w:val="00E532C4"/>
    <w:rsid w:val="00E5444E"/>
    <w:rsid w:val="00E54873"/>
    <w:rsid w:val="00E554EE"/>
    <w:rsid w:val="00E55BB5"/>
    <w:rsid w:val="00E56F36"/>
    <w:rsid w:val="00E56FBA"/>
    <w:rsid w:val="00E57750"/>
    <w:rsid w:val="00E577DD"/>
    <w:rsid w:val="00E57D5C"/>
    <w:rsid w:val="00E57E12"/>
    <w:rsid w:val="00E60081"/>
    <w:rsid w:val="00E62076"/>
    <w:rsid w:val="00E62C12"/>
    <w:rsid w:val="00E62F54"/>
    <w:rsid w:val="00E63182"/>
    <w:rsid w:val="00E634A2"/>
    <w:rsid w:val="00E63A61"/>
    <w:rsid w:val="00E64066"/>
    <w:rsid w:val="00E64E49"/>
    <w:rsid w:val="00E65890"/>
    <w:rsid w:val="00E65BEB"/>
    <w:rsid w:val="00E679B8"/>
    <w:rsid w:val="00E67D83"/>
    <w:rsid w:val="00E70574"/>
    <w:rsid w:val="00E70DFF"/>
    <w:rsid w:val="00E71505"/>
    <w:rsid w:val="00E71E32"/>
    <w:rsid w:val="00E72EF7"/>
    <w:rsid w:val="00E730A8"/>
    <w:rsid w:val="00E733E8"/>
    <w:rsid w:val="00E738F6"/>
    <w:rsid w:val="00E73946"/>
    <w:rsid w:val="00E74536"/>
    <w:rsid w:val="00E75BD5"/>
    <w:rsid w:val="00E7645D"/>
    <w:rsid w:val="00E7673D"/>
    <w:rsid w:val="00E810B6"/>
    <w:rsid w:val="00E81BB1"/>
    <w:rsid w:val="00E81D68"/>
    <w:rsid w:val="00E82A35"/>
    <w:rsid w:val="00E83E01"/>
    <w:rsid w:val="00E85AA1"/>
    <w:rsid w:val="00E85F8D"/>
    <w:rsid w:val="00E863AC"/>
    <w:rsid w:val="00E86B69"/>
    <w:rsid w:val="00E86E30"/>
    <w:rsid w:val="00E87495"/>
    <w:rsid w:val="00E908DF"/>
    <w:rsid w:val="00E91AEE"/>
    <w:rsid w:val="00E926A0"/>
    <w:rsid w:val="00E92B65"/>
    <w:rsid w:val="00E930B2"/>
    <w:rsid w:val="00E93298"/>
    <w:rsid w:val="00E93F71"/>
    <w:rsid w:val="00E96D2B"/>
    <w:rsid w:val="00E96D98"/>
    <w:rsid w:val="00E96EA2"/>
    <w:rsid w:val="00E97599"/>
    <w:rsid w:val="00E97BC4"/>
    <w:rsid w:val="00EA023E"/>
    <w:rsid w:val="00EA2C40"/>
    <w:rsid w:val="00EA2C85"/>
    <w:rsid w:val="00EA2E62"/>
    <w:rsid w:val="00EA39DC"/>
    <w:rsid w:val="00EA4827"/>
    <w:rsid w:val="00EA4A42"/>
    <w:rsid w:val="00EA62FF"/>
    <w:rsid w:val="00EA6388"/>
    <w:rsid w:val="00EA65BC"/>
    <w:rsid w:val="00EA6C30"/>
    <w:rsid w:val="00EA7BE5"/>
    <w:rsid w:val="00EA7FD7"/>
    <w:rsid w:val="00EB0845"/>
    <w:rsid w:val="00EB0B9A"/>
    <w:rsid w:val="00EB103B"/>
    <w:rsid w:val="00EB127D"/>
    <w:rsid w:val="00EB2EC2"/>
    <w:rsid w:val="00EB320B"/>
    <w:rsid w:val="00EB3D76"/>
    <w:rsid w:val="00EB4D03"/>
    <w:rsid w:val="00EB5441"/>
    <w:rsid w:val="00EB57BE"/>
    <w:rsid w:val="00EC09E5"/>
    <w:rsid w:val="00EC166C"/>
    <w:rsid w:val="00EC2757"/>
    <w:rsid w:val="00EC3966"/>
    <w:rsid w:val="00EC50FD"/>
    <w:rsid w:val="00EC5141"/>
    <w:rsid w:val="00EC51B8"/>
    <w:rsid w:val="00EC52DE"/>
    <w:rsid w:val="00EC5507"/>
    <w:rsid w:val="00EC7E9E"/>
    <w:rsid w:val="00ED07C3"/>
    <w:rsid w:val="00ED0838"/>
    <w:rsid w:val="00ED1183"/>
    <w:rsid w:val="00ED1AB8"/>
    <w:rsid w:val="00ED2841"/>
    <w:rsid w:val="00ED31AC"/>
    <w:rsid w:val="00ED34F0"/>
    <w:rsid w:val="00ED40E3"/>
    <w:rsid w:val="00ED4764"/>
    <w:rsid w:val="00ED62E5"/>
    <w:rsid w:val="00ED6307"/>
    <w:rsid w:val="00ED6EA6"/>
    <w:rsid w:val="00ED7720"/>
    <w:rsid w:val="00ED78FC"/>
    <w:rsid w:val="00ED7DAA"/>
    <w:rsid w:val="00EE0544"/>
    <w:rsid w:val="00EE0BA8"/>
    <w:rsid w:val="00EE0DF3"/>
    <w:rsid w:val="00EE1357"/>
    <w:rsid w:val="00EE2069"/>
    <w:rsid w:val="00EE23B4"/>
    <w:rsid w:val="00EE2B92"/>
    <w:rsid w:val="00EE2D9C"/>
    <w:rsid w:val="00EE3175"/>
    <w:rsid w:val="00EE3DE9"/>
    <w:rsid w:val="00EE4595"/>
    <w:rsid w:val="00EE51FC"/>
    <w:rsid w:val="00EE5ABC"/>
    <w:rsid w:val="00EE6432"/>
    <w:rsid w:val="00EE7086"/>
    <w:rsid w:val="00EF05E3"/>
    <w:rsid w:val="00EF1751"/>
    <w:rsid w:val="00EF1A3B"/>
    <w:rsid w:val="00EF2772"/>
    <w:rsid w:val="00EF2F8F"/>
    <w:rsid w:val="00EF31D0"/>
    <w:rsid w:val="00EF344E"/>
    <w:rsid w:val="00EF4A33"/>
    <w:rsid w:val="00EF6B3D"/>
    <w:rsid w:val="00EF7A7F"/>
    <w:rsid w:val="00F0020D"/>
    <w:rsid w:val="00F00A57"/>
    <w:rsid w:val="00F00B06"/>
    <w:rsid w:val="00F01057"/>
    <w:rsid w:val="00F01C0F"/>
    <w:rsid w:val="00F022DC"/>
    <w:rsid w:val="00F03D11"/>
    <w:rsid w:val="00F04270"/>
    <w:rsid w:val="00F04447"/>
    <w:rsid w:val="00F04683"/>
    <w:rsid w:val="00F05ABC"/>
    <w:rsid w:val="00F0634A"/>
    <w:rsid w:val="00F06B2B"/>
    <w:rsid w:val="00F07717"/>
    <w:rsid w:val="00F07876"/>
    <w:rsid w:val="00F07B07"/>
    <w:rsid w:val="00F07D86"/>
    <w:rsid w:val="00F116BA"/>
    <w:rsid w:val="00F12225"/>
    <w:rsid w:val="00F122DD"/>
    <w:rsid w:val="00F129B9"/>
    <w:rsid w:val="00F12F4A"/>
    <w:rsid w:val="00F13610"/>
    <w:rsid w:val="00F1395B"/>
    <w:rsid w:val="00F14151"/>
    <w:rsid w:val="00F1444A"/>
    <w:rsid w:val="00F15B31"/>
    <w:rsid w:val="00F160C1"/>
    <w:rsid w:val="00F16293"/>
    <w:rsid w:val="00F17B9C"/>
    <w:rsid w:val="00F20654"/>
    <w:rsid w:val="00F20987"/>
    <w:rsid w:val="00F211BE"/>
    <w:rsid w:val="00F211DB"/>
    <w:rsid w:val="00F22286"/>
    <w:rsid w:val="00F23FFA"/>
    <w:rsid w:val="00F24B3F"/>
    <w:rsid w:val="00F26410"/>
    <w:rsid w:val="00F26CE0"/>
    <w:rsid w:val="00F27017"/>
    <w:rsid w:val="00F27A69"/>
    <w:rsid w:val="00F27EB6"/>
    <w:rsid w:val="00F27F33"/>
    <w:rsid w:val="00F3020F"/>
    <w:rsid w:val="00F3026B"/>
    <w:rsid w:val="00F3044A"/>
    <w:rsid w:val="00F30551"/>
    <w:rsid w:val="00F30A9D"/>
    <w:rsid w:val="00F30D5E"/>
    <w:rsid w:val="00F32EC2"/>
    <w:rsid w:val="00F33537"/>
    <w:rsid w:val="00F336A1"/>
    <w:rsid w:val="00F34022"/>
    <w:rsid w:val="00F34137"/>
    <w:rsid w:val="00F344A2"/>
    <w:rsid w:val="00F349A9"/>
    <w:rsid w:val="00F34BB3"/>
    <w:rsid w:val="00F35057"/>
    <w:rsid w:val="00F35B8D"/>
    <w:rsid w:val="00F36CDF"/>
    <w:rsid w:val="00F37589"/>
    <w:rsid w:val="00F37E95"/>
    <w:rsid w:val="00F40489"/>
    <w:rsid w:val="00F40DC2"/>
    <w:rsid w:val="00F416BC"/>
    <w:rsid w:val="00F42595"/>
    <w:rsid w:val="00F42BB6"/>
    <w:rsid w:val="00F42CB8"/>
    <w:rsid w:val="00F44DF7"/>
    <w:rsid w:val="00F4578C"/>
    <w:rsid w:val="00F45E6F"/>
    <w:rsid w:val="00F46C1D"/>
    <w:rsid w:val="00F47A25"/>
    <w:rsid w:val="00F47CD6"/>
    <w:rsid w:val="00F501CA"/>
    <w:rsid w:val="00F503DA"/>
    <w:rsid w:val="00F50D37"/>
    <w:rsid w:val="00F51CC6"/>
    <w:rsid w:val="00F51DFC"/>
    <w:rsid w:val="00F527DB"/>
    <w:rsid w:val="00F52DDA"/>
    <w:rsid w:val="00F5348E"/>
    <w:rsid w:val="00F53F0D"/>
    <w:rsid w:val="00F53F9D"/>
    <w:rsid w:val="00F546BA"/>
    <w:rsid w:val="00F55CB8"/>
    <w:rsid w:val="00F56866"/>
    <w:rsid w:val="00F57FE1"/>
    <w:rsid w:val="00F61F0B"/>
    <w:rsid w:val="00F62794"/>
    <w:rsid w:val="00F6351E"/>
    <w:rsid w:val="00F636D5"/>
    <w:rsid w:val="00F63777"/>
    <w:rsid w:val="00F642D2"/>
    <w:rsid w:val="00F649A3"/>
    <w:rsid w:val="00F64C67"/>
    <w:rsid w:val="00F64D33"/>
    <w:rsid w:val="00F650EA"/>
    <w:rsid w:val="00F655B0"/>
    <w:rsid w:val="00F66CE9"/>
    <w:rsid w:val="00F671CC"/>
    <w:rsid w:val="00F674E2"/>
    <w:rsid w:val="00F70C06"/>
    <w:rsid w:val="00F71052"/>
    <w:rsid w:val="00F71677"/>
    <w:rsid w:val="00F71A9D"/>
    <w:rsid w:val="00F71E94"/>
    <w:rsid w:val="00F739C7"/>
    <w:rsid w:val="00F74517"/>
    <w:rsid w:val="00F7517B"/>
    <w:rsid w:val="00F75195"/>
    <w:rsid w:val="00F752C0"/>
    <w:rsid w:val="00F757E8"/>
    <w:rsid w:val="00F75EEF"/>
    <w:rsid w:val="00F762E5"/>
    <w:rsid w:val="00F7655D"/>
    <w:rsid w:val="00F765EF"/>
    <w:rsid w:val="00F76825"/>
    <w:rsid w:val="00F771C2"/>
    <w:rsid w:val="00F77320"/>
    <w:rsid w:val="00F77729"/>
    <w:rsid w:val="00F77C76"/>
    <w:rsid w:val="00F8012D"/>
    <w:rsid w:val="00F80A8D"/>
    <w:rsid w:val="00F80F94"/>
    <w:rsid w:val="00F813A4"/>
    <w:rsid w:val="00F81F39"/>
    <w:rsid w:val="00F8238F"/>
    <w:rsid w:val="00F826E6"/>
    <w:rsid w:val="00F82772"/>
    <w:rsid w:val="00F82CD9"/>
    <w:rsid w:val="00F82DE6"/>
    <w:rsid w:val="00F836EB"/>
    <w:rsid w:val="00F83C07"/>
    <w:rsid w:val="00F849E7"/>
    <w:rsid w:val="00F84EC9"/>
    <w:rsid w:val="00F84FF6"/>
    <w:rsid w:val="00F850BB"/>
    <w:rsid w:val="00F8562C"/>
    <w:rsid w:val="00F876A6"/>
    <w:rsid w:val="00F90855"/>
    <w:rsid w:val="00F91BD5"/>
    <w:rsid w:val="00F9283D"/>
    <w:rsid w:val="00F929EF"/>
    <w:rsid w:val="00F93C42"/>
    <w:rsid w:val="00F9598B"/>
    <w:rsid w:val="00F96B68"/>
    <w:rsid w:val="00F96BA2"/>
    <w:rsid w:val="00F975ED"/>
    <w:rsid w:val="00F9783C"/>
    <w:rsid w:val="00F9791B"/>
    <w:rsid w:val="00F97B96"/>
    <w:rsid w:val="00FA0517"/>
    <w:rsid w:val="00FA068E"/>
    <w:rsid w:val="00FA084F"/>
    <w:rsid w:val="00FA2882"/>
    <w:rsid w:val="00FA2FD7"/>
    <w:rsid w:val="00FA3395"/>
    <w:rsid w:val="00FA33F7"/>
    <w:rsid w:val="00FA3AE1"/>
    <w:rsid w:val="00FA3B93"/>
    <w:rsid w:val="00FA3DDE"/>
    <w:rsid w:val="00FA4513"/>
    <w:rsid w:val="00FA464D"/>
    <w:rsid w:val="00FA4E49"/>
    <w:rsid w:val="00FA5218"/>
    <w:rsid w:val="00FA66B5"/>
    <w:rsid w:val="00FA696A"/>
    <w:rsid w:val="00FA69DE"/>
    <w:rsid w:val="00FA6C91"/>
    <w:rsid w:val="00FA71FB"/>
    <w:rsid w:val="00FB0F2C"/>
    <w:rsid w:val="00FB269A"/>
    <w:rsid w:val="00FB2776"/>
    <w:rsid w:val="00FB4704"/>
    <w:rsid w:val="00FB4850"/>
    <w:rsid w:val="00FB5268"/>
    <w:rsid w:val="00FB64E1"/>
    <w:rsid w:val="00FB6E7D"/>
    <w:rsid w:val="00FB7287"/>
    <w:rsid w:val="00FB75D8"/>
    <w:rsid w:val="00FB7A11"/>
    <w:rsid w:val="00FB7B1C"/>
    <w:rsid w:val="00FC05DC"/>
    <w:rsid w:val="00FC0A6B"/>
    <w:rsid w:val="00FC0B73"/>
    <w:rsid w:val="00FC0C59"/>
    <w:rsid w:val="00FC29B2"/>
    <w:rsid w:val="00FC353D"/>
    <w:rsid w:val="00FC3E65"/>
    <w:rsid w:val="00FC495D"/>
    <w:rsid w:val="00FC5824"/>
    <w:rsid w:val="00FC7ADF"/>
    <w:rsid w:val="00FC7AE9"/>
    <w:rsid w:val="00FD1680"/>
    <w:rsid w:val="00FD3379"/>
    <w:rsid w:val="00FD3B45"/>
    <w:rsid w:val="00FD4405"/>
    <w:rsid w:val="00FD53FB"/>
    <w:rsid w:val="00FD591D"/>
    <w:rsid w:val="00FD6115"/>
    <w:rsid w:val="00FD6347"/>
    <w:rsid w:val="00FD6818"/>
    <w:rsid w:val="00FD7489"/>
    <w:rsid w:val="00FE0F11"/>
    <w:rsid w:val="00FE17B6"/>
    <w:rsid w:val="00FE2FC4"/>
    <w:rsid w:val="00FE5D75"/>
    <w:rsid w:val="00FE6E81"/>
    <w:rsid w:val="00FE72ED"/>
    <w:rsid w:val="00FE7CED"/>
    <w:rsid w:val="00FF0AF7"/>
    <w:rsid w:val="00FF20F8"/>
    <w:rsid w:val="00FF426A"/>
    <w:rsid w:val="00FF548D"/>
    <w:rsid w:val="00FF54C4"/>
    <w:rsid w:val="00FF74E2"/>
    <w:rsid w:val="535F58EB"/>
    <w:rsid w:val="5A066D5D"/>
    <w:rsid w:val="5E0C2FCF"/>
    <w:rsid w:val="74571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4290F07"/>
  <w15:chartTrackingRefBased/>
  <w15:docId w15:val="{24EC09D7-02A2-4187-A543-13AB0E99F7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Default Paragraph Font" w:semiHidden="1"/>
    <w:lsdException w:name="Subtitle" w:qFormat="1"/>
    <w:lsdException w:name="Hyperlink" w:uiPriority="99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5">
    <w:name w:val="Normal"/>
    <w:rsid w:val="00C24DFE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5"/>
    <w:next w:val="a5"/>
    <w:link w:val="10"/>
    <w:rsid w:val="000C48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5"/>
    <w:next w:val="a5"/>
    <w:link w:val="20"/>
    <w:semiHidden/>
    <w:unhideWhenUsed/>
    <w:qFormat/>
    <w:rsid w:val="00267C2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5"/>
    <w:next w:val="a5"/>
    <w:link w:val="30"/>
    <w:semiHidden/>
    <w:unhideWhenUsed/>
    <w:qFormat/>
    <w:rsid w:val="00E730A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5"/>
    <w:basedOn w:val="a5"/>
    <w:next w:val="a5"/>
    <w:link w:val="50"/>
    <w:semiHidden/>
    <w:unhideWhenUsed/>
    <w:qFormat/>
    <w:rsid w:val="00F7517B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footer"/>
    <w:basedOn w:val="a5"/>
    <w:link w:val="aa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link w:val="a9"/>
    <w:uiPriority w:val="99"/>
    <w:rPr>
      <w:rFonts w:ascii="Calibri" w:hAnsi="Calibri"/>
      <w:kern w:val="2"/>
      <w:sz w:val="18"/>
      <w:szCs w:val="18"/>
    </w:rPr>
  </w:style>
  <w:style w:type="paragraph" w:styleId="ab">
    <w:name w:val="header"/>
    <w:basedOn w:val="a5"/>
    <w:link w:val="ac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link w:val="ab"/>
    <w:uiPriority w:val="99"/>
    <w:rPr>
      <w:rFonts w:ascii="Calibri" w:hAnsi="Calibri"/>
      <w:kern w:val="2"/>
      <w:sz w:val="18"/>
      <w:szCs w:val="18"/>
    </w:rPr>
  </w:style>
  <w:style w:type="paragraph" w:customStyle="1" w:styleId="11">
    <w:name w:val="纯文本1"/>
    <w:basedOn w:val="a5"/>
    <w:link w:val="plaintext"/>
    <w:rsid w:val="00D632D5"/>
    <w:pPr>
      <w:widowControl/>
      <w:spacing w:line="300" w:lineRule="auto"/>
      <w:ind w:firstLineChars="200" w:firstLine="200"/>
    </w:pPr>
    <w:rPr>
      <w:rFonts w:ascii="Times New Roman" w:hAnsi="Times New Roman" w:cs="宋体"/>
      <w:color w:val="000000"/>
      <w:kern w:val="0"/>
      <w:sz w:val="24"/>
      <w:szCs w:val="32"/>
    </w:rPr>
  </w:style>
  <w:style w:type="character" w:customStyle="1" w:styleId="plaintext">
    <w:name w:val="plain text 字符"/>
    <w:basedOn w:val="a6"/>
    <w:link w:val="11"/>
    <w:rsid w:val="00D632D5"/>
    <w:rPr>
      <w:rFonts w:cs="宋体"/>
      <w:color w:val="000000"/>
      <w:sz w:val="24"/>
      <w:szCs w:val="32"/>
    </w:rPr>
  </w:style>
  <w:style w:type="paragraph" w:customStyle="1" w:styleId="ad">
    <w:name w:val="作者"/>
    <w:basedOn w:val="ae"/>
    <w:link w:val="af"/>
    <w:rsid w:val="00904281"/>
    <w:rPr>
      <w:rFonts w:eastAsia="黑体"/>
      <w:sz w:val="44"/>
    </w:rPr>
  </w:style>
  <w:style w:type="character" w:customStyle="1" w:styleId="af">
    <w:name w:val="作者 字符"/>
    <w:basedOn w:val="plaintext"/>
    <w:link w:val="ad"/>
    <w:rsid w:val="00805219"/>
    <w:rPr>
      <w:rFonts w:asciiTheme="majorHAnsi" w:eastAsia="黑体" w:hAnsiTheme="majorHAnsi" w:cstheme="majorBidi"/>
      <w:b/>
      <w:bCs/>
      <w:color w:val="000000"/>
      <w:kern w:val="2"/>
      <w:sz w:val="44"/>
      <w:szCs w:val="32"/>
    </w:rPr>
  </w:style>
  <w:style w:type="paragraph" w:customStyle="1" w:styleId="af0">
    <w:name w:val="摘要标题中间空两格"/>
    <w:basedOn w:val="ad"/>
    <w:link w:val="af1"/>
    <w:qFormat/>
    <w:rsid w:val="00805219"/>
    <w:pPr>
      <w:widowControl/>
      <w:spacing w:before="0" w:after="0" w:line="300" w:lineRule="auto"/>
      <w:outlineLvl w:val="9"/>
    </w:pPr>
    <w:rPr>
      <w:rFonts w:ascii="Times New Roman" w:hAnsi="Times New Roman" w:cs="宋体"/>
      <w:b w:val="0"/>
      <w:bCs w:val="0"/>
      <w:color w:val="000000"/>
      <w:kern w:val="0"/>
      <w:sz w:val="32"/>
    </w:rPr>
  </w:style>
  <w:style w:type="character" w:customStyle="1" w:styleId="af1">
    <w:name w:val="摘要标题中间空两格 字符"/>
    <w:basedOn w:val="plaintext"/>
    <w:link w:val="af0"/>
    <w:rsid w:val="00805219"/>
    <w:rPr>
      <w:rFonts w:eastAsia="黑体" w:cs="宋体"/>
      <w:color w:val="000000"/>
      <w:sz w:val="32"/>
      <w:szCs w:val="32"/>
    </w:rPr>
  </w:style>
  <w:style w:type="paragraph" w:customStyle="1" w:styleId="af2">
    <w:name w:val="摘要文本"/>
    <w:basedOn w:val="af0"/>
    <w:link w:val="af3"/>
    <w:qFormat/>
    <w:rsid w:val="00ED40E3"/>
    <w:pPr>
      <w:spacing w:line="400" w:lineRule="exact"/>
      <w:ind w:firstLineChars="200" w:firstLine="640"/>
      <w:jc w:val="left"/>
    </w:pPr>
    <w:rPr>
      <w:rFonts w:eastAsia="楷体"/>
      <w:sz w:val="28"/>
    </w:rPr>
  </w:style>
  <w:style w:type="character" w:customStyle="1" w:styleId="af3">
    <w:name w:val="摘要文本 字符"/>
    <w:basedOn w:val="af1"/>
    <w:link w:val="af2"/>
    <w:rsid w:val="00ED40E3"/>
    <w:rPr>
      <w:rFonts w:eastAsia="楷体" w:cs="宋体"/>
      <w:color w:val="000000"/>
      <w:sz w:val="28"/>
      <w:szCs w:val="32"/>
    </w:rPr>
  </w:style>
  <w:style w:type="paragraph" w:customStyle="1" w:styleId="a">
    <w:name w:val="章标题"/>
    <w:basedOn w:val="1"/>
    <w:link w:val="af4"/>
    <w:qFormat/>
    <w:rsid w:val="00B8566C"/>
    <w:pPr>
      <w:numPr>
        <w:numId w:val="16"/>
      </w:numPr>
      <w:spacing w:after="240" w:line="360" w:lineRule="auto"/>
      <w:contextualSpacing/>
      <w:jc w:val="center"/>
    </w:pPr>
    <w:rPr>
      <w:rFonts w:ascii="Times New Roman" w:eastAsia="黑体" w:hAnsi="Times New Roman"/>
      <w:b w:val="0"/>
      <w:sz w:val="32"/>
    </w:rPr>
  </w:style>
  <w:style w:type="character" w:customStyle="1" w:styleId="10">
    <w:name w:val="标题 1 字符"/>
    <w:basedOn w:val="a6"/>
    <w:link w:val="1"/>
    <w:rsid w:val="000C480C"/>
    <w:rPr>
      <w:rFonts w:ascii="Calibri" w:hAnsi="Calibri"/>
      <w:b/>
      <w:bCs/>
      <w:kern w:val="44"/>
      <w:sz w:val="44"/>
      <w:szCs w:val="44"/>
    </w:rPr>
  </w:style>
  <w:style w:type="character" w:customStyle="1" w:styleId="af4">
    <w:name w:val="章标题 字符"/>
    <w:basedOn w:val="10"/>
    <w:link w:val="a"/>
    <w:rsid w:val="00B8566C"/>
    <w:rPr>
      <w:rFonts w:ascii="Calibri" w:eastAsia="黑体" w:hAnsi="Calibri"/>
      <w:b w:val="0"/>
      <w:bCs/>
      <w:kern w:val="44"/>
      <w:sz w:val="32"/>
      <w:szCs w:val="44"/>
    </w:rPr>
  </w:style>
  <w:style w:type="paragraph" w:customStyle="1" w:styleId="a0">
    <w:name w:val="节标题"/>
    <w:basedOn w:val="2"/>
    <w:link w:val="af5"/>
    <w:autoRedefine/>
    <w:qFormat/>
    <w:rsid w:val="00DB1B41"/>
    <w:pPr>
      <w:numPr>
        <w:ilvl w:val="1"/>
        <w:numId w:val="16"/>
      </w:numPr>
      <w:spacing w:beforeLines="50" w:before="156" w:afterLines="50" w:after="156" w:line="360" w:lineRule="auto"/>
      <w:jc w:val="center"/>
    </w:pPr>
    <w:rPr>
      <w:rFonts w:ascii="Times New Roman" w:eastAsia="黑体" w:hAnsi="Times New Roman"/>
      <w:b w:val="0"/>
      <w:sz w:val="30"/>
    </w:rPr>
  </w:style>
  <w:style w:type="character" w:customStyle="1" w:styleId="af5">
    <w:name w:val="节标题 字符"/>
    <w:basedOn w:val="af4"/>
    <w:link w:val="a0"/>
    <w:rsid w:val="00DB1B41"/>
    <w:rPr>
      <w:rFonts w:ascii="Calibri" w:eastAsia="黑体" w:hAnsi="Calibri" w:cstheme="majorBidi"/>
      <w:b w:val="0"/>
      <w:bCs/>
      <w:kern w:val="2"/>
      <w:sz w:val="30"/>
      <w:szCs w:val="32"/>
    </w:rPr>
  </w:style>
  <w:style w:type="paragraph" w:customStyle="1" w:styleId="a1">
    <w:name w:val="小节标题"/>
    <w:basedOn w:val="3"/>
    <w:next w:val="11"/>
    <w:link w:val="af6"/>
    <w:autoRedefine/>
    <w:qFormat/>
    <w:rsid w:val="00E47899"/>
    <w:pPr>
      <w:numPr>
        <w:ilvl w:val="2"/>
        <w:numId w:val="16"/>
      </w:numPr>
      <w:spacing w:before="120" w:after="0" w:line="360" w:lineRule="auto"/>
      <w:jc w:val="left"/>
    </w:pPr>
    <w:rPr>
      <w:rFonts w:ascii="Times New Roman" w:eastAsia="黑体" w:hAnsi="Times New Roman"/>
      <w:b w:val="0"/>
      <w:sz w:val="28"/>
    </w:rPr>
  </w:style>
  <w:style w:type="character" w:customStyle="1" w:styleId="30">
    <w:name w:val="标题 3 字符"/>
    <w:basedOn w:val="a6"/>
    <w:link w:val="3"/>
    <w:semiHidden/>
    <w:rsid w:val="00E730A8"/>
    <w:rPr>
      <w:rFonts w:ascii="Calibri" w:hAnsi="Calibri"/>
      <w:b/>
      <w:bCs/>
      <w:kern w:val="2"/>
      <w:sz w:val="32"/>
      <w:szCs w:val="32"/>
    </w:rPr>
  </w:style>
  <w:style w:type="character" w:customStyle="1" w:styleId="af6">
    <w:name w:val="小节标题 字符"/>
    <w:basedOn w:val="30"/>
    <w:link w:val="a1"/>
    <w:rsid w:val="00E47899"/>
    <w:rPr>
      <w:rFonts w:ascii="Calibri" w:eastAsia="黑体" w:hAnsi="Calibri"/>
      <w:b w:val="0"/>
      <w:bCs/>
      <w:kern w:val="2"/>
      <w:sz w:val="28"/>
      <w:szCs w:val="32"/>
    </w:rPr>
  </w:style>
  <w:style w:type="character" w:customStyle="1" w:styleId="20">
    <w:name w:val="标题 2 字符"/>
    <w:basedOn w:val="a6"/>
    <w:link w:val="2"/>
    <w:semiHidden/>
    <w:rsid w:val="00267C20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50">
    <w:name w:val="标题 5 字符"/>
    <w:basedOn w:val="a6"/>
    <w:link w:val="5"/>
    <w:semiHidden/>
    <w:rsid w:val="00F7517B"/>
    <w:rPr>
      <w:rFonts w:ascii="Calibri" w:hAnsi="Calibri"/>
      <w:b/>
      <w:bCs/>
      <w:kern w:val="2"/>
      <w:sz w:val="28"/>
      <w:szCs w:val="28"/>
    </w:rPr>
  </w:style>
  <w:style w:type="character" w:styleId="af7">
    <w:name w:val="Placeholder Text"/>
    <w:basedOn w:val="a6"/>
    <w:uiPriority w:val="99"/>
    <w:unhideWhenUsed/>
    <w:rsid w:val="00B37DB6"/>
    <w:rPr>
      <w:color w:val="666666"/>
    </w:rPr>
  </w:style>
  <w:style w:type="paragraph" w:styleId="a2">
    <w:name w:val="caption"/>
    <w:basedOn w:val="a5"/>
    <w:next w:val="a5"/>
    <w:unhideWhenUsed/>
    <w:qFormat/>
    <w:rsid w:val="005238AF"/>
    <w:pPr>
      <w:numPr>
        <w:ilvl w:val="3"/>
        <w:numId w:val="16"/>
      </w:numPr>
      <w:spacing w:line="300" w:lineRule="auto"/>
      <w:jc w:val="center"/>
    </w:pPr>
    <w:rPr>
      <w:rFonts w:ascii="Times New Roman" w:eastAsia="楷体" w:hAnsi="Times New Roman" w:cstheme="majorBidi"/>
      <w:szCs w:val="20"/>
    </w:rPr>
  </w:style>
  <w:style w:type="paragraph" w:styleId="ae">
    <w:name w:val="Title"/>
    <w:basedOn w:val="a5"/>
    <w:next w:val="a5"/>
    <w:link w:val="af8"/>
    <w:rsid w:val="00805219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8">
    <w:name w:val="标题 字符"/>
    <w:basedOn w:val="a6"/>
    <w:link w:val="ae"/>
    <w:rsid w:val="00805219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TOC">
    <w:name w:val="TOC Heading"/>
    <w:basedOn w:val="1"/>
    <w:next w:val="a5"/>
    <w:uiPriority w:val="39"/>
    <w:unhideWhenUsed/>
    <w:qFormat/>
    <w:rsid w:val="001F1EAA"/>
    <w:pPr>
      <w:widowControl/>
      <w:spacing w:before="240" w:after="0" w:line="300" w:lineRule="auto"/>
      <w:jc w:val="left"/>
      <w:outlineLvl w:val="9"/>
    </w:pPr>
    <w:rPr>
      <w:rFonts w:ascii="Times New Roman" w:eastAsia="黑体" w:hAnsi="Times New Roman" w:cstheme="majorBidi"/>
      <w:b w:val="0"/>
      <w:bCs w:val="0"/>
      <w:kern w:val="0"/>
      <w:sz w:val="32"/>
      <w:szCs w:val="32"/>
    </w:rPr>
  </w:style>
  <w:style w:type="paragraph" w:styleId="TOC1">
    <w:name w:val="toc 1"/>
    <w:basedOn w:val="a5"/>
    <w:next w:val="a5"/>
    <w:autoRedefine/>
    <w:uiPriority w:val="39"/>
    <w:qFormat/>
    <w:rsid w:val="00087DBF"/>
    <w:pPr>
      <w:tabs>
        <w:tab w:val="right" w:leader="dot" w:pos="9060"/>
      </w:tabs>
      <w:spacing w:line="300" w:lineRule="auto"/>
    </w:pPr>
    <w:rPr>
      <w:rFonts w:eastAsia="黑体"/>
      <w:sz w:val="28"/>
    </w:rPr>
  </w:style>
  <w:style w:type="paragraph" w:styleId="TOC2">
    <w:name w:val="toc 2"/>
    <w:basedOn w:val="a5"/>
    <w:next w:val="a5"/>
    <w:autoRedefine/>
    <w:uiPriority w:val="39"/>
    <w:qFormat/>
    <w:rsid w:val="00C66473"/>
    <w:pPr>
      <w:tabs>
        <w:tab w:val="right" w:leader="dot" w:pos="9060"/>
      </w:tabs>
      <w:spacing w:line="300" w:lineRule="auto"/>
      <w:ind w:leftChars="200" w:left="200"/>
    </w:pPr>
    <w:rPr>
      <w:rFonts w:ascii="Times New Roman" w:hAnsi="Times New Roman"/>
      <w:sz w:val="24"/>
    </w:rPr>
  </w:style>
  <w:style w:type="paragraph" w:styleId="TOC3">
    <w:name w:val="toc 3"/>
    <w:basedOn w:val="a5"/>
    <w:next w:val="a5"/>
    <w:autoRedefine/>
    <w:uiPriority w:val="39"/>
    <w:rsid w:val="00C66473"/>
    <w:pPr>
      <w:spacing w:line="300" w:lineRule="auto"/>
      <w:ind w:leftChars="400" w:left="400"/>
    </w:pPr>
    <w:rPr>
      <w:rFonts w:ascii="Times New Roman" w:hAnsi="Times New Roman"/>
      <w:sz w:val="24"/>
    </w:rPr>
  </w:style>
  <w:style w:type="character" w:styleId="af9">
    <w:name w:val="Hyperlink"/>
    <w:basedOn w:val="a6"/>
    <w:uiPriority w:val="99"/>
    <w:unhideWhenUsed/>
    <w:rsid w:val="00C15924"/>
    <w:rPr>
      <w:color w:val="467886" w:themeColor="hyperlink"/>
      <w:u w:val="single"/>
    </w:rPr>
  </w:style>
  <w:style w:type="table" w:styleId="afa">
    <w:name w:val="Table Grid"/>
    <w:basedOn w:val="a7"/>
    <w:rsid w:val="00B252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assistivemathml">
    <w:name w:val="mjx_assistive_mathml"/>
    <w:basedOn w:val="a6"/>
    <w:rsid w:val="00D30B2F"/>
  </w:style>
  <w:style w:type="character" w:styleId="afb">
    <w:name w:val="Unresolved Mention"/>
    <w:basedOn w:val="a6"/>
    <w:uiPriority w:val="99"/>
    <w:semiHidden/>
    <w:unhideWhenUsed/>
    <w:rsid w:val="006C36CA"/>
    <w:rPr>
      <w:color w:val="605E5C"/>
      <w:shd w:val="clear" w:color="auto" w:fill="E1DFDD"/>
    </w:rPr>
  </w:style>
  <w:style w:type="paragraph" w:customStyle="1" w:styleId="afc">
    <w:name w:val="关键字"/>
    <w:basedOn w:val="af2"/>
    <w:link w:val="afd"/>
    <w:qFormat/>
    <w:rsid w:val="00C55D5D"/>
    <w:pPr>
      <w:ind w:firstLine="643"/>
    </w:pPr>
    <w:rPr>
      <w:b/>
      <w:bCs/>
      <w:sz w:val="32"/>
    </w:rPr>
  </w:style>
  <w:style w:type="character" w:customStyle="1" w:styleId="afd">
    <w:name w:val="关键字 字符"/>
    <w:basedOn w:val="af3"/>
    <w:link w:val="afc"/>
    <w:rsid w:val="00C55D5D"/>
    <w:rPr>
      <w:rFonts w:eastAsia="楷体" w:cs="宋体"/>
      <w:b/>
      <w:bCs/>
      <w:color w:val="000000"/>
      <w:sz w:val="32"/>
      <w:szCs w:val="32"/>
    </w:rPr>
  </w:style>
  <w:style w:type="paragraph" w:customStyle="1" w:styleId="afe">
    <w:name w:val="英文摘要"/>
    <w:basedOn w:val="af0"/>
    <w:link w:val="aff"/>
    <w:qFormat/>
    <w:rsid w:val="00C55D5D"/>
    <w:rPr>
      <w:b/>
      <w:bCs/>
    </w:rPr>
  </w:style>
  <w:style w:type="character" w:customStyle="1" w:styleId="aff">
    <w:name w:val="英文摘要 字符"/>
    <w:basedOn w:val="af1"/>
    <w:link w:val="afe"/>
    <w:rsid w:val="00C55D5D"/>
    <w:rPr>
      <w:rFonts w:eastAsia="黑体" w:cs="宋体"/>
      <w:b/>
      <w:bCs/>
      <w:color w:val="000000"/>
      <w:sz w:val="32"/>
      <w:szCs w:val="32"/>
    </w:rPr>
  </w:style>
  <w:style w:type="paragraph" w:customStyle="1" w:styleId="aff0">
    <w:name w:val="英文标题"/>
    <w:basedOn w:val="a5"/>
    <w:link w:val="aff1"/>
    <w:qFormat/>
    <w:rsid w:val="00C55D5D"/>
    <w:pPr>
      <w:spacing w:line="300" w:lineRule="auto"/>
      <w:jc w:val="center"/>
    </w:pPr>
    <w:rPr>
      <w:rFonts w:ascii="Times New Roman" w:eastAsia="黑体" w:hAnsi="Times New Roman"/>
      <w:b/>
      <w:bCs/>
      <w:sz w:val="44"/>
      <w:szCs w:val="44"/>
    </w:rPr>
  </w:style>
  <w:style w:type="character" w:customStyle="1" w:styleId="aff1">
    <w:name w:val="英文标题 字符"/>
    <w:basedOn w:val="a6"/>
    <w:link w:val="aff0"/>
    <w:rsid w:val="00C55D5D"/>
    <w:rPr>
      <w:rFonts w:eastAsia="黑体"/>
      <w:b/>
      <w:bCs/>
      <w:kern w:val="2"/>
      <w:sz w:val="44"/>
      <w:szCs w:val="44"/>
    </w:rPr>
  </w:style>
  <w:style w:type="paragraph" w:customStyle="1" w:styleId="aff2">
    <w:name w:val="中文标题"/>
    <w:basedOn w:val="a5"/>
    <w:link w:val="aff3"/>
    <w:qFormat/>
    <w:rsid w:val="00B03FCA"/>
    <w:pPr>
      <w:spacing w:line="300" w:lineRule="auto"/>
      <w:jc w:val="center"/>
    </w:pPr>
    <w:rPr>
      <w:rFonts w:ascii="黑体" w:eastAsia="黑体" w:hAnsi="黑体"/>
      <w:sz w:val="44"/>
      <w:szCs w:val="44"/>
    </w:rPr>
  </w:style>
  <w:style w:type="character" w:customStyle="1" w:styleId="aff3">
    <w:name w:val="中文标题 字符"/>
    <w:basedOn w:val="a6"/>
    <w:link w:val="aff2"/>
    <w:rsid w:val="00B03FCA"/>
    <w:rPr>
      <w:rFonts w:ascii="黑体" w:eastAsia="黑体" w:hAnsi="黑体"/>
      <w:kern w:val="2"/>
      <w:sz w:val="44"/>
      <w:szCs w:val="44"/>
    </w:rPr>
  </w:style>
  <w:style w:type="paragraph" w:customStyle="1" w:styleId="aff4">
    <w:name w:val="论文正文"/>
    <w:basedOn w:val="11"/>
    <w:link w:val="aff5"/>
    <w:qFormat/>
    <w:rsid w:val="009E0BB5"/>
    <w:pPr>
      <w:ind w:firstLine="480"/>
    </w:pPr>
  </w:style>
  <w:style w:type="character" w:customStyle="1" w:styleId="aff5">
    <w:name w:val="论文正文 字符"/>
    <w:basedOn w:val="plaintext"/>
    <w:link w:val="aff4"/>
    <w:rsid w:val="009E0BB5"/>
    <w:rPr>
      <w:rFonts w:cs="宋体"/>
      <w:color w:val="000000"/>
      <w:sz w:val="24"/>
      <w:szCs w:val="32"/>
    </w:rPr>
  </w:style>
  <w:style w:type="paragraph" w:customStyle="1" w:styleId="aff6">
    <w:name w:val="关键词文本样式"/>
    <w:basedOn w:val="af2"/>
    <w:link w:val="aff7"/>
    <w:qFormat/>
    <w:rsid w:val="003D2F94"/>
    <w:pPr>
      <w:spacing w:line="300" w:lineRule="auto"/>
      <w:ind w:firstLine="200"/>
    </w:pPr>
  </w:style>
  <w:style w:type="character" w:customStyle="1" w:styleId="aff7">
    <w:name w:val="关键词文本样式 字符"/>
    <w:basedOn w:val="af3"/>
    <w:link w:val="aff6"/>
    <w:rsid w:val="003D2F94"/>
    <w:rPr>
      <w:rFonts w:eastAsia="楷体" w:cs="宋体"/>
      <w:color w:val="000000"/>
      <w:sz w:val="28"/>
      <w:szCs w:val="32"/>
    </w:rPr>
  </w:style>
  <w:style w:type="paragraph" w:customStyle="1" w:styleId="a4">
    <w:name w:val="参考文献"/>
    <w:basedOn w:val="11"/>
    <w:link w:val="aff8"/>
    <w:qFormat/>
    <w:rsid w:val="00731AFE"/>
    <w:pPr>
      <w:numPr>
        <w:numId w:val="8"/>
      </w:numPr>
      <w:wordWrap w:val="0"/>
      <w:autoSpaceDE w:val="0"/>
      <w:ind w:left="480" w:hangingChars="200" w:hanging="480"/>
      <w:jc w:val="left"/>
    </w:pPr>
  </w:style>
  <w:style w:type="character" w:customStyle="1" w:styleId="aff8">
    <w:name w:val="参考文献 字符"/>
    <w:basedOn w:val="plaintext"/>
    <w:link w:val="a4"/>
    <w:rsid w:val="00731AFE"/>
    <w:rPr>
      <w:rFonts w:cs="宋体"/>
      <w:color w:val="000000"/>
      <w:sz w:val="24"/>
      <w:szCs w:val="32"/>
    </w:rPr>
  </w:style>
  <w:style w:type="paragraph" w:styleId="aff9">
    <w:name w:val="Normal (Web)"/>
    <w:basedOn w:val="a5"/>
    <w:uiPriority w:val="99"/>
    <w:unhideWhenUsed/>
    <w:rsid w:val="00C6651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ffa">
    <w:name w:val="annotation reference"/>
    <w:basedOn w:val="a6"/>
    <w:rsid w:val="002F7995"/>
    <w:rPr>
      <w:sz w:val="21"/>
      <w:szCs w:val="21"/>
    </w:rPr>
  </w:style>
  <w:style w:type="paragraph" w:styleId="affb">
    <w:name w:val="annotation text"/>
    <w:basedOn w:val="a5"/>
    <w:link w:val="affc"/>
    <w:rsid w:val="002F7995"/>
    <w:pPr>
      <w:jc w:val="left"/>
    </w:pPr>
  </w:style>
  <w:style w:type="character" w:customStyle="1" w:styleId="affc">
    <w:name w:val="批注文字 字符"/>
    <w:basedOn w:val="a6"/>
    <w:link w:val="affb"/>
    <w:rsid w:val="002F7995"/>
    <w:rPr>
      <w:rFonts w:ascii="Calibri" w:hAnsi="Calibri"/>
      <w:kern w:val="2"/>
      <w:sz w:val="21"/>
      <w:szCs w:val="22"/>
    </w:rPr>
  </w:style>
  <w:style w:type="paragraph" w:styleId="affd">
    <w:name w:val="annotation subject"/>
    <w:basedOn w:val="affb"/>
    <w:next w:val="affb"/>
    <w:link w:val="affe"/>
    <w:rsid w:val="002F7995"/>
    <w:rPr>
      <w:b/>
      <w:bCs/>
    </w:rPr>
  </w:style>
  <w:style w:type="character" w:customStyle="1" w:styleId="affe">
    <w:name w:val="批注主题 字符"/>
    <w:basedOn w:val="affc"/>
    <w:link w:val="affd"/>
    <w:rsid w:val="002F7995"/>
    <w:rPr>
      <w:rFonts w:ascii="Calibri" w:hAnsi="Calibri"/>
      <w:b/>
      <w:bCs/>
      <w:kern w:val="2"/>
      <w:sz w:val="21"/>
      <w:szCs w:val="22"/>
    </w:rPr>
  </w:style>
  <w:style w:type="paragraph" w:customStyle="1" w:styleId="afff">
    <w:name w:val="小图题样式"/>
    <w:next w:val="afff0"/>
    <w:link w:val="afff1"/>
    <w:rsid w:val="00F34137"/>
    <w:pPr>
      <w:jc w:val="center"/>
    </w:pPr>
    <w:rPr>
      <w:rFonts w:eastAsia="楷体" w:cstheme="majorBidi"/>
      <w:noProof/>
      <w:kern w:val="2"/>
      <w:sz w:val="21"/>
    </w:rPr>
  </w:style>
  <w:style w:type="paragraph" w:styleId="afff0">
    <w:name w:val="Body Text"/>
    <w:basedOn w:val="a5"/>
    <w:link w:val="afff2"/>
    <w:rsid w:val="00F34137"/>
    <w:pPr>
      <w:spacing w:after="120"/>
    </w:pPr>
  </w:style>
  <w:style w:type="character" w:customStyle="1" w:styleId="afff2">
    <w:name w:val="正文文本 字符"/>
    <w:basedOn w:val="a6"/>
    <w:link w:val="afff0"/>
    <w:rsid w:val="00F34137"/>
    <w:rPr>
      <w:rFonts w:ascii="Calibri" w:hAnsi="Calibri"/>
      <w:kern w:val="2"/>
      <w:sz w:val="21"/>
      <w:szCs w:val="22"/>
    </w:rPr>
  </w:style>
  <w:style w:type="paragraph" w:customStyle="1" w:styleId="afff3">
    <w:name w:val="小图标题"/>
    <w:link w:val="afff4"/>
    <w:qFormat/>
    <w:rsid w:val="000A27AD"/>
    <w:pPr>
      <w:spacing w:line="300" w:lineRule="auto"/>
      <w:jc w:val="center"/>
    </w:pPr>
    <w:rPr>
      <w:rFonts w:eastAsia="楷体" w:cstheme="majorBidi"/>
      <w:noProof/>
      <w:kern w:val="2"/>
      <w:sz w:val="21"/>
    </w:rPr>
  </w:style>
  <w:style w:type="character" w:customStyle="1" w:styleId="afff1">
    <w:name w:val="小图题样式 字符"/>
    <w:basedOn w:val="a6"/>
    <w:link w:val="afff"/>
    <w:rsid w:val="000E0AA7"/>
    <w:rPr>
      <w:rFonts w:eastAsia="楷体" w:cstheme="majorBidi"/>
      <w:noProof/>
      <w:kern w:val="2"/>
      <w:sz w:val="21"/>
    </w:rPr>
  </w:style>
  <w:style w:type="character" w:customStyle="1" w:styleId="afff4">
    <w:name w:val="小图标题 字符"/>
    <w:basedOn w:val="afff1"/>
    <w:link w:val="afff3"/>
    <w:rsid w:val="000A27AD"/>
    <w:rPr>
      <w:rFonts w:eastAsia="楷体" w:cstheme="majorBidi"/>
      <w:noProof/>
      <w:kern w:val="2"/>
      <w:sz w:val="21"/>
    </w:rPr>
  </w:style>
  <w:style w:type="table" w:customStyle="1" w:styleId="afff5">
    <w:name w:val="三线表"/>
    <w:basedOn w:val="a7"/>
    <w:uiPriority w:val="59"/>
    <w:rsid w:val="00A84444"/>
    <w:pPr>
      <w:jc w:val="center"/>
    </w:pPr>
    <w:rPr>
      <w:rFonts w:ascii="Calibri" w:eastAsia="Times New Roman" w:hAnsi="Calibri"/>
      <w:kern w:val="2"/>
      <w:sz w:val="21"/>
      <w:szCs w:val="22"/>
    </w:rPr>
    <w:tblPr>
      <w:tblInd w:w="0" w:type="nil"/>
      <w:tblBorders>
        <w:top w:val="single" w:sz="8" w:space="0" w:color="auto"/>
        <w:bottom w:val="single" w:sz="8" w:space="0" w:color="auto"/>
      </w:tblBorders>
    </w:tblPr>
    <w:tcPr>
      <w:vAlign w:val="center"/>
    </w:tcPr>
    <w:tblStylePr w:type="firstRow">
      <w:pPr>
        <w:jc w:val="center"/>
      </w:pPr>
      <w:rPr>
        <w:rFonts w:ascii="Times New Roman" w:eastAsia="宋体" w:hAnsi="Times New Roman"/>
        <w:sz w:val="24"/>
      </w:rPr>
      <w:tblPr/>
      <w:tcPr>
        <w:tcBorders>
          <w:top w:val="single" w:sz="8" w:space="0" w:color="auto"/>
          <w:left w:val="nil"/>
          <w:bottom w:val="single" w:sz="8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3">
    <w:name w:val="表标题"/>
    <w:basedOn w:val="aff4"/>
    <w:next w:val="aff4"/>
    <w:link w:val="afff6"/>
    <w:qFormat/>
    <w:rsid w:val="005238AF"/>
    <w:pPr>
      <w:numPr>
        <w:ilvl w:val="5"/>
        <w:numId w:val="16"/>
      </w:numPr>
      <w:ind w:firstLineChars="0"/>
      <w:jc w:val="center"/>
    </w:pPr>
    <w:rPr>
      <w:rFonts w:eastAsia="楷体"/>
      <w:sz w:val="21"/>
    </w:rPr>
  </w:style>
  <w:style w:type="character" w:customStyle="1" w:styleId="afff6">
    <w:name w:val="表标题 字符"/>
    <w:basedOn w:val="aff5"/>
    <w:link w:val="a3"/>
    <w:rsid w:val="005238AF"/>
    <w:rPr>
      <w:rFonts w:eastAsia="楷体" w:cs="宋体"/>
      <w:color w:val="000000"/>
      <w:sz w:val="21"/>
      <w:szCs w:val="32"/>
    </w:rPr>
  </w:style>
  <w:style w:type="paragraph" w:customStyle="1" w:styleId="afff7">
    <w:name w:val="表中文字"/>
    <w:basedOn w:val="a5"/>
    <w:link w:val="afff8"/>
    <w:qFormat/>
    <w:rsid w:val="005238AF"/>
    <w:pPr>
      <w:spacing w:line="360" w:lineRule="auto"/>
      <w:jc w:val="center"/>
    </w:pPr>
    <w:rPr>
      <w:rFonts w:ascii="Times New Roman" w:hAnsi="Times New Roman" w:cs="宋体"/>
      <w:kern w:val="0"/>
      <w:szCs w:val="21"/>
    </w:rPr>
  </w:style>
  <w:style w:type="character" w:customStyle="1" w:styleId="afff8">
    <w:name w:val="表中文字 字符"/>
    <w:basedOn w:val="a6"/>
    <w:link w:val="afff7"/>
    <w:rsid w:val="005238AF"/>
    <w:rPr>
      <w:rFonts w:cs="宋体"/>
      <w:sz w:val="21"/>
      <w:szCs w:val="21"/>
    </w:rPr>
  </w:style>
  <w:style w:type="character" w:styleId="afff9">
    <w:name w:val="Subtle Reference"/>
    <w:basedOn w:val="a6"/>
    <w:uiPriority w:val="31"/>
    <w:rsid w:val="004D6B12"/>
    <w:rPr>
      <w:smallCaps/>
      <w:color w:val="5A5A5A" w:themeColor="text1" w:themeTint="A5"/>
    </w:rPr>
  </w:style>
  <w:style w:type="paragraph" w:customStyle="1" w:styleId="afffa">
    <w:name w:val="附录"/>
    <w:basedOn w:val="aff4"/>
    <w:link w:val="afffb"/>
    <w:qFormat/>
    <w:rsid w:val="00A95487"/>
    <w:pPr>
      <w:ind w:firstLine="200"/>
      <w:jc w:val="center"/>
    </w:pPr>
    <w:rPr>
      <w:rFonts w:ascii="黑体" w:eastAsia="黑体" w:hAnsi="黑体"/>
      <w:sz w:val="32"/>
    </w:rPr>
  </w:style>
  <w:style w:type="character" w:customStyle="1" w:styleId="afffb">
    <w:name w:val="附录 字符"/>
    <w:basedOn w:val="aff5"/>
    <w:link w:val="afffa"/>
    <w:rsid w:val="00A95487"/>
    <w:rPr>
      <w:rFonts w:ascii="黑体" w:eastAsia="黑体" w:hAnsi="黑体" w:cs="宋体"/>
      <w:color w:val="000000"/>
      <w:sz w:val="32"/>
      <w:szCs w:val="32"/>
    </w:rPr>
  </w:style>
  <w:style w:type="table" w:customStyle="1" w:styleId="afffc">
    <w:name w:val="公式、并列图片"/>
    <w:basedOn w:val="a7"/>
    <w:uiPriority w:val="99"/>
    <w:rsid w:val="005238AF"/>
    <w:tblPr/>
  </w:style>
  <w:style w:type="character" w:styleId="afffd">
    <w:name w:val="FollowedHyperlink"/>
    <w:basedOn w:val="a6"/>
    <w:rsid w:val="00CA3FD2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609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276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16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637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3297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7426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978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5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183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75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0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32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281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10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91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31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644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3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5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4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18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6025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646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07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3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69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67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506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8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0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32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0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3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2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6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03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24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68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1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8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507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10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03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6516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38063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014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35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2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30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95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033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04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18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6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0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8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9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737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506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91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05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06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8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5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355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90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884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49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870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643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63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85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373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92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73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570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841051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2005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9092262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4507090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3793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022341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993116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559947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945962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5421751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552060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594478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4284601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6527373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134173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3907152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352362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482130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018266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885216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861530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562263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8820907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437011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952721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958353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9687597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89549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2672100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653657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897268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1190973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808707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8090054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861898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242590">
              <w:marLeft w:val="0"/>
              <w:marRight w:val="6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13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46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7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4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7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83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8899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43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48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55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01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175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717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43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0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hyperlink" Target="https://www.ilovepdf.com/zh-cn/merge_pdf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2.bin"/><Relationship Id="rId29" Type="http://schemas.openxmlformats.org/officeDocument/2006/relationships/hyperlink" Target="https://blog.csdn.net/weixin_44224652/article/details/110673138" TargetMode="Externa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8/08/relationships/commentsExtensible" Target="commentsExtensible.xml"/><Relationship Id="rId24" Type="http://schemas.openxmlformats.org/officeDocument/2006/relationships/oleObject" Target="embeddings/oleObject4.bin"/><Relationship Id="rId32" Type="http://schemas.openxmlformats.org/officeDocument/2006/relationships/image" Target="media/image13.png"/><Relationship Id="rId37" Type="http://schemas.openxmlformats.org/officeDocument/2006/relationships/header" Target="header1.xml"/><Relationship Id="rId40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hyperlink" Target="https://blog.csdn.net/qq_40678163/article/details/110091063" TargetMode="External"/><Relationship Id="rId10" Type="http://schemas.microsoft.com/office/2016/09/relationships/commentsIds" Target="commentsIds.xml"/><Relationship Id="rId19" Type="http://schemas.openxmlformats.org/officeDocument/2006/relationships/image" Target="media/image7.wmf"/><Relationship Id="rId31" Type="http://schemas.openxmlformats.org/officeDocument/2006/relationships/customXml" Target="ink/ink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image" Target="media/image12.png"/><Relationship Id="rId35" Type="http://schemas.openxmlformats.org/officeDocument/2006/relationships/hyperlink" Target="https://smallpdf.com/cn/merge-pdf" TargetMode="External"/><Relationship Id="rId8" Type="http://schemas.openxmlformats.org/officeDocument/2006/relationships/comments" Target="comments.xml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oter" Target="footer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09:39:08.6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7 149 24575,'-19'71'0,"-45"104"0,-44 60 0,3-7 0,74-143 0,-36 154 0,55-180 0,3 0 0,-3 95 0,16 121 0,33 26 0,-11-129 0,-18-91 0,-4-33 0,15 76 0,-14-112 0,1 0 0,0 0 0,0 0 0,1-1 0,0 0 0,1-1 0,1 0 0,-1 0 0,13 11 0,4 5 0,35 32 0,-41-41 0,0 1 0,18 23 0,-27-29 0,0-1 0,1-1 0,1 0 0,-1-1 0,2 0 0,-1 0 0,1-1 0,0-1 0,1 0 0,0-1 0,0-1 0,0 0 0,27 6 0,13-2 0,0-2 0,80 1 0,-123-8 0,91 2 0,0-4 0,0-5 0,0-4 0,-1-5 0,0-4 0,155-52 0,-200 50 0,-2-3 0,64-39 0,95-74 0,-206 133 0,242-145 0,1 0 0,-193 112 0,-2-3 0,-1-3 0,76-79 0,-112 103 0,-1-1 0,0-1 0,-2 0 0,-1-1 0,0-1 0,-2 0 0,-1-1 0,0 0 0,-2 0 0,-1-1 0,-2-1 0,5-32 0,-7-2 0,-2-1 0,-4 0 0,-2 1 0,-3 0 0,-2 0 0,-32-107 0,32 135 0,-3 0 0,0 1 0,-2 1 0,-23-39 0,23 49 0,-1 0 0,-1 0 0,0 2 0,-2 0 0,0 1 0,-28-21 0,-177-104 0,110 76 0,106 63 0,-129-82 0,-263-122 0,374 198 0,-213-84 0,178 74 0,0 3 0,-68-10 0,16 10 0,-217-6 0,291 23 0,9-1 0,0 2 0,0 1 0,-44 9 0,57-8 0,8-1 0,1-1 0,0 1 0,0 0 0,0 0 0,0 1 0,0 0 0,1 0 0,-1 1 0,-6 5 0,-15 12 0,15-12 0,1 0 0,0 1 0,1 1 0,0 0 0,-18 23 0,24-28-42,0-1 0,0 0 0,0 0 0,0 0 0,-1 0 0,1-1 0,-1 0 0,-1 0 0,1 0 0,0-1 0,-1 0 0,-8 2 0,1 1-777,2 0-6007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F378B98E-B2BA-47CF-8D14-3C01D1F60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</TotalTime>
  <Pages>18</Pages>
  <Words>1233</Words>
  <Characters>7029</Characters>
  <Application>Microsoft Office Word</Application>
  <DocSecurity>0</DocSecurity>
  <Lines>58</Lines>
  <Paragraphs>16</Paragraphs>
  <ScaleCrop>false</ScaleCrop>
  <Company>Microsoft</Company>
  <LinksUpToDate>false</LinksUpToDate>
  <CharactersWithSpaces>8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7  届本科毕业论文</dc:title>
  <dc:subject/>
  <dc:creator>微软中国</dc:creator>
  <cp:keywords/>
  <dc:description/>
  <cp:lastModifiedBy>子班伍</cp:lastModifiedBy>
  <cp:revision>258</cp:revision>
  <cp:lastPrinted>2019-04-30T07:27:00Z</cp:lastPrinted>
  <dcterms:created xsi:type="dcterms:W3CDTF">2024-05-24T08:56:00Z</dcterms:created>
  <dcterms:modified xsi:type="dcterms:W3CDTF">2025-04-06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F0C243020F8C4BD8B616D93353897EE2</vt:lpwstr>
  </property>
</Properties>
</file>